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48" w:type="dxa"/>
        <w:tblInd w:w="108" w:type="dxa"/>
        <w:tblLook w:val="01E0" w:firstRow="1" w:lastRow="1" w:firstColumn="1" w:lastColumn="1" w:noHBand="0" w:noVBand="0"/>
      </w:tblPr>
      <w:tblGrid>
        <w:gridCol w:w="3119"/>
        <w:gridCol w:w="7229"/>
      </w:tblGrid>
      <w:tr w:rsidR="006C5694" w:rsidRPr="00814592" w:rsidTr="00DF1B64">
        <w:trPr>
          <w:trHeight w:val="718"/>
        </w:trPr>
        <w:tc>
          <w:tcPr>
            <w:tcW w:w="3119" w:type="dxa"/>
            <w:shd w:val="clear" w:color="auto" w:fill="auto"/>
          </w:tcPr>
          <w:p w:rsidR="006C5694" w:rsidRPr="00814592" w:rsidRDefault="00B920FE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12420</wp:posOffset>
                      </wp:positionH>
                      <wp:positionV relativeFrom="paragraph">
                        <wp:posOffset>199389</wp:posOffset>
                      </wp:positionV>
                      <wp:extent cx="1288415" cy="0"/>
                      <wp:effectExtent l="0" t="0" r="26035" b="19050"/>
                      <wp:wrapNone/>
                      <wp:docPr id="3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4.6pt,15.7pt" to="126.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UTFHQIAADYEAAAOAAAAZHJzL2Uyb0RvYy54bWysU8GO2jAQvVfqP1i+QxI2U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"/>
                  </w:pict>
                </mc:Fallback>
              </mc:AlternateContent>
            </w:r>
            <w:r w:rsidR="006C5694" w:rsidRPr="0081459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6C5694" w:rsidRPr="00814592" w:rsidRDefault="00B920FE" w:rsidP="00F94029">
            <w:pPr>
              <w:spacing w:after="0" w:line="33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60325</wp:posOffset>
                      </wp:positionV>
                      <wp:extent cx="1577340" cy="266700"/>
                      <wp:effectExtent l="0" t="0" r="22860" b="19050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734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95A0A" w:rsidRPr="003A4B90" w:rsidRDefault="00E95A0A" w:rsidP="003A4B90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</w:rPr>
                                  </w:pPr>
                                  <w:r w:rsidRPr="003A4B90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11.35pt;margin-top:4.75pt;width:124.2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">
                      <v:textbox>
                        <w:txbxContent>
                          <w:p w:rsidR="00E95A0A" w:rsidRPr="003A4B90" w:rsidRDefault="00E95A0A" w:rsidP="003A4B9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</w:rPr>
                            </w:pPr>
                            <w:r w:rsidRPr="003A4B90">
                              <w:rPr>
                                <w:rFonts w:ascii="Times New Roman" w:hAnsi="Times New Roman"/>
                                <w:b/>
                                <w:sz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C5694" w:rsidRPr="00814592" w:rsidRDefault="006C5694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229" w:type="dxa"/>
            <w:shd w:val="clear" w:color="auto" w:fill="auto"/>
          </w:tcPr>
          <w:p w:rsidR="006C5694" w:rsidRPr="00A034B9" w:rsidRDefault="006C5694" w:rsidP="00DF1B64">
            <w:pPr>
              <w:spacing w:after="0" w:line="33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>KỲ THI CHỌN HSG LỚP 1</w:t>
            </w:r>
            <w:r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</w:t>
            </w:r>
            <w:r w:rsidR="00DF1B64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,11</w:t>
            </w: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 xml:space="preserve"> THPT NĂM HỌC 201</w:t>
            </w:r>
            <w:r w:rsidR="00FA1165"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5</w:t>
            </w: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>-201</w:t>
            </w:r>
            <w:r w:rsidR="00FA1165"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6</w:t>
            </w:r>
          </w:p>
          <w:p w:rsidR="006C5694" w:rsidRPr="00A034B9" w:rsidRDefault="006C5694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 xml:space="preserve">ĐỀ THI MÔN: </w:t>
            </w:r>
            <w:r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OÁN</w:t>
            </w:r>
            <w:r w:rsidR="004757F2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r w:rsidR="00DF1B64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0</w:t>
            </w:r>
            <w:r w:rsidR="00E55A2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r w:rsidR="006E2C7F"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- THPT</w:t>
            </w:r>
          </w:p>
          <w:p w:rsidR="006C5694" w:rsidRPr="0060333B" w:rsidRDefault="00B920FE" w:rsidP="00F94029">
            <w:pPr>
              <w:spacing w:after="0" w:line="336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75385</wp:posOffset>
                      </wp:positionH>
                      <wp:positionV relativeFrom="paragraph">
                        <wp:posOffset>210184</wp:posOffset>
                      </wp:positionV>
                      <wp:extent cx="1986280" cy="0"/>
                      <wp:effectExtent l="0" t="0" r="1397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6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92.55pt,16.55pt" to="248.9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wQAHQIAADY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"/>
                  </w:pict>
                </mc:Fallback>
              </mc:AlternateContent>
            </w:r>
            <w:r w:rsidR="006C5694" w:rsidRPr="00A034B9">
              <w:rPr>
                <w:rFonts w:ascii="Times New Roman" w:hAnsi="Times New Roman"/>
                <w:i/>
                <w:sz w:val="26"/>
                <w:szCs w:val="26"/>
              </w:rPr>
              <w:t>Thời gian làm bài: 180 phút, không kể thờ</w:t>
            </w:r>
            <w:r w:rsidR="005B6B9C" w:rsidRPr="00A034B9">
              <w:rPr>
                <w:rFonts w:ascii="Times New Roman" w:hAnsi="Times New Roman"/>
                <w:i/>
                <w:sz w:val="26"/>
                <w:szCs w:val="26"/>
              </w:rPr>
              <w:t xml:space="preserve">i gian </w:t>
            </w:r>
            <w:r w:rsidR="005B6B9C" w:rsidRPr="00A034B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giao</w:t>
            </w:r>
            <w:r w:rsidR="006C5694" w:rsidRPr="00A034B9">
              <w:rPr>
                <w:rFonts w:ascii="Times New Roman" w:hAnsi="Times New Roman"/>
                <w:i/>
                <w:sz w:val="26"/>
                <w:szCs w:val="26"/>
              </w:rPr>
              <w:t xml:space="preserve"> đề</w:t>
            </w:r>
            <w:r w:rsidR="0060333B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.</w:t>
            </w:r>
          </w:p>
        </w:tc>
      </w:tr>
    </w:tbl>
    <w:p w:rsidR="00A54C24" w:rsidRDefault="00841E3A" w:rsidP="002F5091">
      <w:pPr>
        <w:spacing w:before="360"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1 (1</w:t>
      </w:r>
      <w:r w:rsidR="00ED559F" w:rsidRPr="000B31A6">
        <w:rPr>
          <w:rFonts w:ascii="Times New Roman" w:hAnsi="Times New Roman"/>
          <w:b/>
          <w:sz w:val="26"/>
          <w:szCs w:val="26"/>
          <w:lang w:val="en-US"/>
        </w:rPr>
        <w:t>,5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6C5694" w:rsidRPr="00BE424D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</w:t>
      </w:r>
      <w:r w:rsidR="006C5694" w:rsidRPr="000B31A6">
        <w:rPr>
          <w:rFonts w:ascii="Times New Roman" w:hAnsi="Times New Roman"/>
          <w:b/>
          <w:sz w:val="26"/>
          <w:szCs w:val="26"/>
        </w:rPr>
        <w:t xml:space="preserve">. </w:t>
      </w:r>
      <w:r w:rsidR="008232B1" w:rsidRPr="000B31A6">
        <w:rPr>
          <w:rFonts w:ascii="Times New Roman" w:hAnsi="Times New Roman"/>
          <w:sz w:val="26"/>
          <w:szCs w:val="26"/>
        </w:rPr>
        <w:t xml:space="preserve">Tìm </w:t>
      </w:r>
      <w:r w:rsidR="00FB6735" w:rsidRPr="000B31A6">
        <w:rPr>
          <w:rFonts w:ascii="Times New Roman" w:hAnsi="Times New Roman"/>
          <w:sz w:val="26"/>
          <w:szCs w:val="26"/>
          <w:lang w:val="en-US"/>
        </w:rPr>
        <w:t xml:space="preserve">tất cả các giá trị của </w:t>
      </w:r>
      <w:r w:rsidR="008232B1" w:rsidRPr="000B31A6">
        <w:rPr>
          <w:rFonts w:ascii="Times New Roman" w:hAnsi="Times New Roman"/>
          <w:sz w:val="26"/>
          <w:szCs w:val="26"/>
        </w:rPr>
        <w:t xml:space="preserve">tham số </w:t>
      </w:r>
      <w:r w:rsidR="006C0FA3" w:rsidRPr="000B31A6">
        <w:rPr>
          <w:rFonts w:ascii="Times New Roman" w:hAnsi="Times New Roman"/>
          <w:position w:val="-6"/>
          <w:sz w:val="26"/>
          <w:szCs w:val="2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1pt" o:ole="">
            <v:imagedata r:id="rId9" o:title=""/>
          </v:shape>
          <o:OLEObject Type="Embed" ProgID="Equation.DSMT4" ShapeID="_x0000_i1025" DrawAspect="Content" ObjectID="_1670089567" r:id="rId10"/>
        </w:object>
      </w:r>
      <w:r w:rsidR="008232B1" w:rsidRPr="000B31A6">
        <w:rPr>
          <w:rFonts w:ascii="Times New Roman" w:hAnsi="Times New Roman"/>
          <w:sz w:val="26"/>
          <w:szCs w:val="26"/>
        </w:rPr>
        <w:t xml:space="preserve"> để hàm số </w:t>
      </w:r>
      <w:r w:rsidR="00A54C24">
        <w:rPr>
          <w:rFonts w:ascii="Times New Roman" w:hAnsi="Times New Roman"/>
          <w:sz w:val="26"/>
          <w:szCs w:val="26"/>
          <w:lang w:val="en-US"/>
        </w:rPr>
        <w:t xml:space="preserve">sau có tập xác định là </w:t>
      </w:r>
      <w:r w:rsidR="00A54C24" w:rsidRPr="000B31A6">
        <w:rPr>
          <w:rFonts w:ascii="Times New Roman" w:hAnsi="Times New Roman"/>
          <w:position w:val="-6"/>
          <w:sz w:val="26"/>
          <w:szCs w:val="26"/>
        </w:rPr>
        <w:object w:dxaOrig="320" w:dyaOrig="279">
          <v:shape id="_x0000_i1026" type="#_x0000_t75" style="width:16.05pt;height:14.4pt" o:ole="">
            <v:imagedata r:id="rId11" o:title=""/>
          </v:shape>
          <o:OLEObject Type="Embed" ProgID="Equation.DSMT4" ShapeID="_x0000_i1026" DrawAspect="Content" ObjectID="_1670089568" r:id="rId12"/>
        </w:object>
      </w:r>
    </w:p>
    <w:p w:rsidR="008232B1" w:rsidRPr="00A54C24" w:rsidRDefault="0017757F" w:rsidP="00A54C24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position w:val="-38"/>
          <w:sz w:val="26"/>
          <w:szCs w:val="26"/>
        </w:rPr>
        <w:object w:dxaOrig="3220" w:dyaOrig="800">
          <v:shape id="_x0000_i1027" type="#_x0000_t75" style="width:160.7pt;height:40.45pt" o:ole="">
            <v:imagedata r:id="rId13" o:title=""/>
          </v:shape>
          <o:OLEObject Type="Embed" ProgID="Equation.DSMT4" ShapeID="_x0000_i1027" DrawAspect="Content" ObjectID="_1670089569" r:id="rId14"/>
        </w:object>
      </w:r>
    </w:p>
    <w:p w:rsidR="0088014F" w:rsidRPr="000B31A6" w:rsidRDefault="0088014F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2 (2</w:t>
      </w:r>
      <w:r w:rsidR="00292089" w:rsidRPr="000B31A6">
        <w:rPr>
          <w:rFonts w:ascii="Times New Roman" w:hAnsi="Times New Roman"/>
          <w:b/>
          <w:sz w:val="26"/>
          <w:szCs w:val="26"/>
          <w:lang w:val="en-US"/>
        </w:rPr>
        <w:t>,5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6C5694" w:rsidRPr="007D13DB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 w:rsidR="006C5694" w:rsidRPr="000B31A6">
        <w:rPr>
          <w:rFonts w:ascii="Times New Roman" w:hAnsi="Times New Roman"/>
          <w:sz w:val="26"/>
          <w:szCs w:val="26"/>
          <w:lang w:val="en-US"/>
        </w:rPr>
        <w:t xml:space="preserve"> </w:t>
      </w:r>
      <w:bookmarkStart w:id="0" w:name="_GoBack"/>
      <w:bookmarkEnd w:id="0"/>
    </w:p>
    <w:p w:rsidR="0088014F" w:rsidRPr="000B31A6" w:rsidRDefault="0088014F" w:rsidP="007D4EC0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0B31A6">
        <w:rPr>
          <w:rFonts w:ascii="Times New Roman" w:hAnsi="Times New Roman"/>
          <w:sz w:val="26"/>
          <w:szCs w:val="26"/>
        </w:rPr>
        <w:t xml:space="preserve">a) </w:t>
      </w:r>
      <w:r w:rsidRPr="000B31A6">
        <w:rPr>
          <w:rFonts w:ascii="Times New Roman" w:eastAsia="Times New Roman" w:hAnsi="Times New Roman"/>
          <w:sz w:val="26"/>
          <w:szCs w:val="26"/>
        </w:rPr>
        <w:t xml:space="preserve">Giải bất phương trình </w:t>
      </w:r>
      <w:bookmarkStart w:id="1" w:name="MTBlankEqn"/>
      <w:r w:rsidR="00697193" w:rsidRPr="006C0FA3">
        <w:rPr>
          <w:position w:val="-8"/>
          <w:sz w:val="26"/>
          <w:szCs w:val="26"/>
        </w:rPr>
        <w:object w:dxaOrig="3140" w:dyaOrig="380">
          <v:shape id="_x0000_i1028" type="#_x0000_t75" style="width:157.3pt;height:19.4pt" o:ole="">
            <v:imagedata r:id="rId15" o:title=""/>
          </v:shape>
          <o:OLEObject Type="Embed" ProgID="Equation.DSMT4" ShapeID="_x0000_i1028" DrawAspect="Content" ObjectID="_1670089570" r:id="rId16"/>
        </w:object>
      </w:r>
      <w:bookmarkEnd w:id="1"/>
    </w:p>
    <w:p w:rsidR="0088014F" w:rsidRPr="000B31A6" w:rsidRDefault="0088014F" w:rsidP="007D4EC0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0B31A6">
        <w:rPr>
          <w:rFonts w:ascii="Times New Roman" w:eastAsia="Times New Roman" w:hAnsi="Times New Roman"/>
          <w:sz w:val="26"/>
          <w:szCs w:val="26"/>
        </w:rPr>
        <w:t xml:space="preserve">b) </w:t>
      </w:r>
      <w:r w:rsidRPr="000B31A6">
        <w:rPr>
          <w:rFonts w:ascii="Times New Roman" w:hAnsi="Times New Roman"/>
          <w:sz w:val="26"/>
          <w:szCs w:val="26"/>
        </w:rPr>
        <w:t xml:space="preserve">Giải phương trình </w:t>
      </w:r>
      <w:r w:rsidR="006C0FA3" w:rsidRPr="000B31A6">
        <w:rPr>
          <w:position w:val="-20"/>
        </w:rPr>
        <w:object w:dxaOrig="2760" w:dyaOrig="560">
          <v:shape id="_x0000_i1029" type="#_x0000_t75" style="width:137.85pt;height:27.7pt" o:ole="">
            <v:imagedata r:id="rId17" o:title=""/>
          </v:shape>
          <o:OLEObject Type="Embed" ProgID="Equation.DSMT4" ShapeID="_x0000_i1029" DrawAspect="Content" ObjectID="_1670089571" r:id="rId18"/>
        </w:object>
      </w:r>
      <w:r w:rsidRPr="000B31A6">
        <w:rPr>
          <w:rFonts w:ascii="Times New Roman" w:hAnsi="Times New Roman"/>
          <w:sz w:val="26"/>
          <w:szCs w:val="26"/>
        </w:rPr>
        <w:t xml:space="preserve"> </w:t>
      </w:r>
      <w:r w:rsidRPr="000B31A6">
        <w:rPr>
          <w:rFonts w:ascii="Times New Roman" w:eastAsia="Times New Roman" w:hAnsi="Times New Roman"/>
          <w:sz w:val="26"/>
          <w:szCs w:val="26"/>
        </w:rPr>
        <w:t xml:space="preserve"> </w:t>
      </w:r>
    </w:p>
    <w:p w:rsidR="004D6040" w:rsidRPr="006C0FA3" w:rsidRDefault="004D6040" w:rsidP="0082711A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A54C24">
        <w:rPr>
          <w:rFonts w:ascii="Times New Roman" w:hAnsi="Times New Roman"/>
          <w:b/>
          <w:sz w:val="26"/>
          <w:szCs w:val="26"/>
        </w:rPr>
        <w:t xml:space="preserve">Câu 3 (1,0 </w:t>
      </w:r>
      <w:r w:rsidRPr="00BE424D">
        <w:rPr>
          <w:rFonts w:ascii="Times New Roman" w:hAnsi="Times New Roman"/>
          <w:b/>
          <w:sz w:val="26"/>
          <w:szCs w:val="26"/>
        </w:rPr>
        <w:t>điểm</w:t>
      </w:r>
      <w:r w:rsidRPr="00A54C24">
        <w:rPr>
          <w:rFonts w:ascii="Times New Roman" w:hAnsi="Times New Roman"/>
          <w:b/>
          <w:sz w:val="26"/>
          <w:szCs w:val="26"/>
        </w:rPr>
        <w:t>).</w:t>
      </w:r>
      <w:r w:rsidRPr="00A54C24">
        <w:rPr>
          <w:rFonts w:ascii="Times New Roman" w:hAnsi="Times New Roman"/>
          <w:sz w:val="26"/>
          <w:szCs w:val="26"/>
        </w:rPr>
        <w:t xml:space="preserve"> </w:t>
      </w:r>
      <w:r w:rsidR="00A54C24" w:rsidRPr="006C0FA3">
        <w:rPr>
          <w:rFonts w:ascii="Times New Roman" w:hAnsi="Times New Roman"/>
          <w:sz w:val="26"/>
          <w:szCs w:val="26"/>
          <w:lang w:val="en-US"/>
        </w:rPr>
        <w:t xml:space="preserve">Cho phương trình </w:t>
      </w:r>
      <w:r w:rsidR="00E95A0A" w:rsidRPr="006C0FA3">
        <w:rPr>
          <w:rFonts w:ascii="Times New Roman" w:hAnsi="Times New Roman"/>
          <w:position w:val="-10"/>
          <w:sz w:val="26"/>
          <w:szCs w:val="26"/>
        </w:rPr>
        <w:object w:dxaOrig="3900" w:dyaOrig="380">
          <v:shape id="_x0000_i1030" type="#_x0000_t75" style="width:195pt;height:19.4pt" o:ole="">
            <v:imagedata r:id="rId19" o:title=""/>
          </v:shape>
          <o:OLEObject Type="Embed" ProgID="Equation.DSMT4" ShapeID="_x0000_i1030" DrawAspect="Content" ObjectID="_1670089572" r:id="rId20"/>
        </w:object>
      </w:r>
      <w:r w:rsidR="00A54C24" w:rsidRPr="006C0FA3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82711A" w:rsidRPr="006C0FA3">
        <w:rPr>
          <w:rFonts w:ascii="Times New Roman" w:hAnsi="Times New Roman"/>
          <w:sz w:val="26"/>
          <w:szCs w:val="26"/>
          <w:lang w:val="en-US"/>
        </w:rPr>
        <w:t xml:space="preserve">trong đó </w:t>
      </w:r>
      <w:r w:rsidR="008A71B1" w:rsidRPr="006C0FA3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31" type="#_x0000_t75" style="width:12.75pt;height:11.1pt" o:ole="">
            <v:imagedata r:id="rId21" o:title=""/>
          </v:shape>
          <o:OLEObject Type="Embed" ProgID="Equation.DSMT4" ShapeID="_x0000_i1031" DrawAspect="Content" ObjectID="_1670089573" r:id="rId22"/>
        </w:object>
      </w:r>
      <w:r w:rsidR="008A71B1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A54C24" w:rsidRPr="006C0FA3">
        <w:rPr>
          <w:rFonts w:ascii="Times New Roman" w:hAnsi="Times New Roman"/>
          <w:sz w:val="26"/>
          <w:szCs w:val="26"/>
          <w:lang w:val="en-US"/>
        </w:rPr>
        <w:t xml:space="preserve">là tham số. </w:t>
      </w:r>
      <w:r w:rsidRPr="006C0FA3">
        <w:rPr>
          <w:rFonts w:ascii="Times New Roman" w:hAnsi="Times New Roman"/>
          <w:sz w:val="26"/>
          <w:szCs w:val="26"/>
        </w:rPr>
        <w:t xml:space="preserve">Tìm </w:t>
      </w:r>
      <w:r w:rsidR="00853598" w:rsidRPr="006C0FA3">
        <w:rPr>
          <w:rFonts w:ascii="Times New Roman" w:hAnsi="Times New Roman"/>
          <w:sz w:val="26"/>
          <w:szCs w:val="26"/>
          <w:lang w:val="en-US"/>
        </w:rPr>
        <w:t>tất</w:t>
      </w:r>
      <w:r w:rsidR="008A71B1" w:rsidRPr="006C0FA3">
        <w:rPr>
          <w:rFonts w:ascii="Times New Roman" w:hAnsi="Times New Roman"/>
          <w:sz w:val="26"/>
          <w:szCs w:val="26"/>
          <w:lang w:val="en-US"/>
        </w:rPr>
        <w:t xml:space="preserve"> cả các giá trị</w:t>
      </w:r>
      <w:r w:rsidR="00D65BE3" w:rsidRPr="006C0FA3">
        <w:rPr>
          <w:rFonts w:ascii="Times New Roman" w:hAnsi="Times New Roman"/>
          <w:sz w:val="26"/>
          <w:szCs w:val="26"/>
          <w:lang w:val="en-US"/>
        </w:rPr>
        <w:t xml:space="preserve"> của</w:t>
      </w:r>
      <w:r w:rsidR="008A71B1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B31A6" w:rsidRPr="006C0FA3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32" type="#_x0000_t75" style="width:12.75pt;height:11.1pt" o:ole="">
            <v:imagedata r:id="rId23" o:title=""/>
          </v:shape>
          <o:OLEObject Type="Embed" ProgID="Equation.DSMT4" ShapeID="_x0000_i1032" DrawAspect="Content" ObjectID="_1670089574" r:id="rId24"/>
        </w:object>
      </w:r>
      <w:r w:rsidR="009E2AC1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C0FA3">
        <w:rPr>
          <w:rFonts w:ascii="Times New Roman" w:hAnsi="Times New Roman"/>
          <w:sz w:val="26"/>
          <w:szCs w:val="26"/>
        </w:rPr>
        <w:t xml:space="preserve">để </w:t>
      </w:r>
      <w:r w:rsidR="00D65BE3" w:rsidRPr="006C0FA3">
        <w:rPr>
          <w:rFonts w:ascii="Times New Roman" w:hAnsi="Times New Roman"/>
          <w:sz w:val="26"/>
          <w:szCs w:val="26"/>
          <w:lang w:val="en-US"/>
        </w:rPr>
        <w:t xml:space="preserve">phương trình </w:t>
      </w:r>
      <w:r w:rsidR="0082711A" w:rsidRPr="006C0FA3">
        <w:rPr>
          <w:rFonts w:ascii="Times New Roman" w:hAnsi="Times New Roman"/>
          <w:sz w:val="26"/>
          <w:szCs w:val="26"/>
          <w:lang w:val="en-US"/>
        </w:rPr>
        <w:t xml:space="preserve">đã cho </w:t>
      </w:r>
      <w:r w:rsidR="00D65BE3" w:rsidRPr="006C0FA3">
        <w:rPr>
          <w:rFonts w:ascii="Times New Roman" w:hAnsi="Times New Roman"/>
          <w:sz w:val="26"/>
          <w:szCs w:val="26"/>
          <w:lang w:val="en-US"/>
        </w:rPr>
        <w:t xml:space="preserve">có </w:t>
      </w:r>
      <w:r w:rsidRPr="006C0FA3">
        <w:rPr>
          <w:rFonts w:ascii="Times New Roman" w:hAnsi="Times New Roman"/>
          <w:sz w:val="26"/>
          <w:szCs w:val="26"/>
        </w:rPr>
        <w:t>ba nghiệ</w:t>
      </w:r>
      <w:r w:rsidR="0082711A" w:rsidRPr="006C0FA3">
        <w:rPr>
          <w:rFonts w:ascii="Times New Roman" w:hAnsi="Times New Roman"/>
          <w:sz w:val="26"/>
          <w:szCs w:val="26"/>
        </w:rPr>
        <w:t>m</w:t>
      </w:r>
      <w:r w:rsidR="0082711A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C0FA3">
        <w:rPr>
          <w:rFonts w:ascii="Times New Roman" w:hAnsi="Times New Roman"/>
          <w:sz w:val="26"/>
          <w:szCs w:val="26"/>
        </w:rPr>
        <w:t xml:space="preserve">phân biệt </w:t>
      </w:r>
      <w:r w:rsidR="00AC7B9B" w:rsidRPr="006C0FA3">
        <w:rPr>
          <w:rFonts w:ascii="Times New Roman" w:hAnsi="Times New Roman"/>
          <w:position w:val="-12"/>
          <w:sz w:val="26"/>
          <w:szCs w:val="26"/>
        </w:rPr>
        <w:object w:dxaOrig="880" w:dyaOrig="360">
          <v:shape id="_x0000_i1033" type="#_x0000_t75" style="width:43.75pt;height:18.3pt" o:ole="">
            <v:imagedata r:id="rId25" o:title=""/>
          </v:shape>
          <o:OLEObject Type="Embed" ProgID="Equation.DSMT4" ShapeID="_x0000_i1033" DrawAspect="Content" ObjectID="_1670089575" r:id="rId26"/>
        </w:object>
      </w:r>
      <w:r w:rsidRPr="006C0FA3">
        <w:rPr>
          <w:rFonts w:ascii="Times New Roman" w:hAnsi="Times New Roman"/>
          <w:sz w:val="26"/>
          <w:szCs w:val="26"/>
        </w:rPr>
        <w:t xml:space="preserve"> thỏa mãn </w:t>
      </w:r>
      <w:r w:rsidR="00E95A0A" w:rsidRPr="006C0FA3">
        <w:rPr>
          <w:rFonts w:ascii="Times New Roman" w:hAnsi="Times New Roman"/>
          <w:position w:val="-12"/>
          <w:sz w:val="26"/>
          <w:szCs w:val="26"/>
        </w:rPr>
        <w:object w:dxaOrig="1820" w:dyaOrig="400">
          <v:shape id="_x0000_i1034" type="#_x0000_t75" style="width:91.35pt;height:19.95pt" o:ole="">
            <v:imagedata r:id="rId27" o:title=""/>
          </v:shape>
          <o:OLEObject Type="Embed" ProgID="Equation.DSMT4" ShapeID="_x0000_i1034" DrawAspect="Content" ObjectID="_1670089576" r:id="rId28"/>
        </w:object>
      </w:r>
    </w:p>
    <w:p w:rsidR="00D56410" w:rsidRPr="006C0FA3" w:rsidRDefault="00EF0BF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6C0FA3">
        <w:rPr>
          <w:rFonts w:ascii="Times New Roman" w:hAnsi="Times New Roman"/>
          <w:b/>
          <w:sz w:val="26"/>
          <w:szCs w:val="26"/>
          <w:lang w:val="en-US"/>
        </w:rPr>
        <w:t>Câu 4</w:t>
      </w:r>
      <w:r w:rsidR="006C5694" w:rsidRPr="006C0FA3">
        <w:rPr>
          <w:rFonts w:ascii="Times New Roman" w:hAnsi="Times New Roman"/>
          <w:b/>
          <w:sz w:val="26"/>
          <w:szCs w:val="26"/>
          <w:lang w:val="en-US"/>
        </w:rPr>
        <w:t xml:space="preserve"> (3,0 </w:t>
      </w:r>
      <w:r w:rsidR="006C5694" w:rsidRPr="00BE424D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6C0FA3">
        <w:rPr>
          <w:rFonts w:ascii="Times New Roman" w:hAnsi="Times New Roman"/>
          <w:b/>
          <w:sz w:val="26"/>
          <w:szCs w:val="26"/>
          <w:lang w:val="en-US"/>
        </w:rPr>
        <w:t>).</w:t>
      </w:r>
      <w:r w:rsidR="006C5694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</w:p>
    <w:p w:rsidR="00D56410" w:rsidRPr="009E2AC1" w:rsidRDefault="00D5641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9E2AC1">
        <w:rPr>
          <w:rFonts w:ascii="Times New Roman" w:hAnsi="Times New Roman"/>
          <w:sz w:val="26"/>
          <w:szCs w:val="26"/>
          <w:lang w:val="en-US"/>
        </w:rPr>
        <w:t xml:space="preserve">a) </w:t>
      </w:r>
      <w:r w:rsidRPr="009E2AC1">
        <w:rPr>
          <w:rFonts w:ascii="Times New Roman" w:hAnsi="Times New Roman"/>
          <w:sz w:val="26"/>
          <w:szCs w:val="26"/>
        </w:rPr>
        <w:t xml:space="preserve">Cho hình vuông </w:t>
      </w:r>
      <w:r w:rsidR="000B31A6" w:rsidRPr="009E2AC1">
        <w:rPr>
          <w:rFonts w:ascii="Times New Roman" w:hAnsi="Times New Roman"/>
          <w:position w:val="-10"/>
          <w:sz w:val="26"/>
          <w:szCs w:val="26"/>
        </w:rPr>
        <w:object w:dxaOrig="840" w:dyaOrig="320">
          <v:shape id="_x0000_i1035" type="#_x0000_t75" style="width:42.1pt;height:16.05pt" o:ole="">
            <v:imagedata r:id="rId29" o:title=""/>
          </v:shape>
          <o:OLEObject Type="Embed" ProgID="Equation.DSMT4" ShapeID="_x0000_i1035" DrawAspect="Content" ObjectID="_1670089577" r:id="rId30"/>
        </w:object>
      </w:r>
      <w:r w:rsidR="0049191A" w:rsidRPr="009E2AC1">
        <w:rPr>
          <w:rFonts w:ascii="Times New Roman" w:hAnsi="Times New Roman"/>
          <w:position w:val="-4"/>
          <w:sz w:val="26"/>
          <w:szCs w:val="26"/>
        </w:rPr>
        <w:object w:dxaOrig="340" w:dyaOrig="260">
          <v:shape id="_x0000_i1036" type="#_x0000_t75" style="width:16.6pt;height:12.75pt" o:ole="">
            <v:imagedata r:id="rId31" o:title=""/>
          </v:shape>
          <o:OLEObject Type="Embed" ProgID="Equation.DSMT4" ShapeID="_x0000_i1036" DrawAspect="Content" ObjectID="_1670089578" r:id="rId32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là trung điểm </w:t>
      </w:r>
      <w:r w:rsidR="003A4865" w:rsidRPr="009E2AC1">
        <w:rPr>
          <w:rFonts w:ascii="Times New Roman" w:hAnsi="Times New Roman"/>
          <w:sz w:val="26"/>
          <w:szCs w:val="26"/>
          <w:lang w:val="en-US"/>
        </w:rPr>
        <w:t xml:space="preserve">của </w:t>
      </w:r>
      <w:r w:rsidR="000B31A6" w:rsidRPr="009E2AC1">
        <w:rPr>
          <w:rFonts w:ascii="Times New Roman" w:hAnsi="Times New Roman"/>
          <w:position w:val="-6"/>
          <w:sz w:val="26"/>
          <w:szCs w:val="26"/>
        </w:rPr>
        <w:object w:dxaOrig="480" w:dyaOrig="279">
          <v:shape id="_x0000_i1037" type="#_x0000_t75" style="width:23.8pt;height:14.4pt" o:ole="">
            <v:imagedata r:id="rId33" o:title=""/>
          </v:shape>
          <o:OLEObject Type="Embed" ProgID="Equation.DSMT4" ShapeID="_x0000_i1037" DrawAspect="Content" ObjectID="_1670089579" r:id="rId34"/>
        </w:object>
      </w:r>
      <w:r w:rsidRPr="009E2AC1">
        <w:rPr>
          <w:rFonts w:ascii="Times New Roman" w:hAnsi="Times New Roman"/>
          <w:sz w:val="26"/>
          <w:szCs w:val="26"/>
        </w:rPr>
        <w:t xml:space="preserve"> Tìm điểm</w: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9191A" w:rsidRPr="0049191A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038" type="#_x0000_t75" style="width:13.3pt;height:13.3pt" o:ole="">
            <v:imagedata r:id="rId35" o:title=""/>
          </v:shape>
          <o:OLEObject Type="Embed" ProgID="Equation.DSMT4" ShapeID="_x0000_i1038" DrawAspect="Content" ObjectID="_1670089580" r:id="rId36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trên đường thẳng </w:t>
      </w:r>
      <w:r w:rsidR="000B31A6" w:rsidRPr="009E2AC1">
        <w:rPr>
          <w:rFonts w:ascii="Times New Roman" w:hAnsi="Times New Roman"/>
          <w:position w:val="-4"/>
          <w:sz w:val="26"/>
          <w:szCs w:val="26"/>
        </w:rPr>
        <w:object w:dxaOrig="440" w:dyaOrig="260">
          <v:shape id="_x0000_i1039" type="#_x0000_t75" style="width:22.15pt;height:12.75pt" o:ole="">
            <v:imagedata r:id="rId37" o:title=""/>
          </v:shape>
          <o:OLEObject Type="Embed" ProgID="Equation.DSMT4" ShapeID="_x0000_i1039" DrawAspect="Content" ObjectID="_1670089581" r:id="rId38"/>
        </w:object>
      </w:r>
      <w:r w:rsidRPr="009E2AC1">
        <w:rPr>
          <w:rFonts w:ascii="Times New Roman" w:hAnsi="Times New Roman"/>
          <w:sz w:val="26"/>
          <w:szCs w:val="26"/>
        </w:rPr>
        <w:t xml:space="preserve"> sao cho</w: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9191A" w:rsidRPr="0049191A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040" type="#_x0000_t75" style="width:13.3pt;height:13.3pt" o:ole="">
            <v:imagedata r:id="rId35" o:title=""/>
          </v:shape>
          <o:OLEObject Type="Embed" ProgID="Equation.DSMT4" ShapeID="_x0000_i1040" DrawAspect="Content" ObjectID="_1670089582" r:id="rId39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không trùng với </w:t>
      </w:r>
      <w:r w:rsidR="0049191A" w:rsidRPr="0049191A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041" type="#_x0000_t75" style="width:13.3pt;height:13.3pt" o:ole="">
            <v:imagedata r:id="rId40" o:title=""/>
          </v:shape>
          <o:OLEObject Type="Embed" ProgID="Equation.DSMT4" ShapeID="_x0000_i1041" DrawAspect="Content" ObjectID="_1670089583" r:id="rId41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và đường thẳng </w:t>
      </w:r>
      <w:r w:rsidR="0049191A" w:rsidRPr="0049191A">
        <w:rPr>
          <w:rFonts w:ascii="Times New Roman" w:hAnsi="Times New Roman"/>
          <w:position w:val="-4"/>
          <w:sz w:val="26"/>
          <w:szCs w:val="26"/>
        </w:rPr>
        <w:object w:dxaOrig="460" w:dyaOrig="260">
          <v:shape id="_x0000_i1042" type="#_x0000_t75" style="width:22.7pt;height:13.3pt" o:ole="">
            <v:imagedata r:id="rId42" o:title=""/>
          </v:shape>
          <o:OLEObject Type="Embed" ProgID="Equation.DSMT4" ShapeID="_x0000_i1042" DrawAspect="Content" ObjectID="_1670089584" r:id="rId43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vuông góc với đường thẳng </w:t>
      </w:r>
      <w:r w:rsidR="0049191A" w:rsidRPr="0049191A">
        <w:rPr>
          <w:rFonts w:ascii="Times New Roman" w:hAnsi="Times New Roman"/>
          <w:position w:val="-6"/>
          <w:sz w:val="26"/>
          <w:szCs w:val="26"/>
        </w:rPr>
        <w:object w:dxaOrig="560" w:dyaOrig="279">
          <v:shape id="_x0000_i1043" type="#_x0000_t75" style="width:27.7pt;height:14.4pt" o:ole="">
            <v:imagedata r:id="rId44" o:title=""/>
          </v:shape>
          <o:OLEObject Type="Embed" ProgID="Equation.DSMT4" ShapeID="_x0000_i1043" DrawAspect="Content" ObjectID="_1670089585" r:id="rId45"/>
        </w:object>
      </w:r>
      <w:r w:rsidRPr="009E2AC1">
        <w:rPr>
          <w:rFonts w:ascii="Times New Roman" w:hAnsi="Times New Roman"/>
          <w:sz w:val="26"/>
          <w:szCs w:val="26"/>
        </w:rPr>
        <w:t xml:space="preserve"> </w:t>
      </w:r>
    </w:p>
    <w:p w:rsidR="000856D5" w:rsidRPr="009E2AC1" w:rsidRDefault="00D5641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9E2AC1">
        <w:rPr>
          <w:rFonts w:ascii="Times New Roman" w:hAnsi="Times New Roman"/>
          <w:sz w:val="26"/>
          <w:szCs w:val="26"/>
          <w:lang w:val="en-US"/>
        </w:rPr>
        <w:t xml:space="preserve">b)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Trong mặt phẳng với hệ</w:t>
      </w:r>
      <w:r w:rsidR="0017757F">
        <w:rPr>
          <w:rFonts w:ascii="Times New Roman" w:eastAsiaTheme="minorEastAsia" w:hAnsi="Times New Roman"/>
          <w:sz w:val="26"/>
          <w:szCs w:val="26"/>
        </w:rPr>
        <w:t xml:space="preserve"> tọa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 độ </w:t>
      </w:r>
      <w:r w:rsidR="000B31A6" w:rsidRPr="009E2AC1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044" type="#_x0000_t75" style="width:24.9pt;height:16.05pt" o:ole="">
            <v:imagedata r:id="rId46" o:title=""/>
          </v:shape>
          <o:OLEObject Type="Embed" ProgID="Equation.DSMT4" ShapeID="_x0000_i1044" DrawAspect="Content" ObjectID="_1670089586" r:id="rId47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, cho hình chữ nhật </w:t>
      </w:r>
      <w:r w:rsidR="000B31A6" w:rsidRPr="009E2AC1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045" type="#_x0000_t75" style="width:38.75pt;height:14.4pt" o:ole="">
            <v:imagedata r:id="rId48" o:title=""/>
          </v:shape>
          <o:OLEObject Type="Embed" ProgID="Equation.DSMT4" ShapeID="_x0000_i1045" DrawAspect="Content" ObjectID="_1670089587" r:id="rId49"/>
        </w:object>
      </w:r>
      <w:r w:rsidR="004B235A" w:rsidRPr="009E2AC1">
        <w:rPr>
          <w:rFonts w:ascii="Times New Roman" w:hAnsi="Times New Roman"/>
          <w:sz w:val="26"/>
          <w:szCs w:val="26"/>
          <w:lang w:val="fr-FR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có</w:t>
      </w:r>
      <w:r w:rsidR="005E32EE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B01640" w:rsidRPr="009E2AC1">
        <w:rPr>
          <w:rFonts w:ascii="Times New Roman" w:hAnsi="Times New Roman"/>
          <w:position w:val="-14"/>
          <w:sz w:val="26"/>
          <w:szCs w:val="26"/>
        </w:rPr>
        <w:object w:dxaOrig="920" w:dyaOrig="400">
          <v:shape id="_x0000_i1046" type="#_x0000_t75" style="width:45.95pt;height:19.95pt" o:ole="">
            <v:imagedata r:id="rId50" o:title=""/>
          </v:shape>
          <o:OLEObject Type="Embed" ProgID="Equation.DSMT4" ShapeID="_x0000_i1046" DrawAspect="Content" ObjectID="_1670089588" r:id="rId51"/>
        </w:object>
      </w:r>
      <w:r w:rsidR="005E32EE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,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điểm</w:t>
      </w:r>
      <w:r w:rsidR="000856D5" w:rsidRPr="009E2AC1">
        <w:rPr>
          <w:rFonts w:ascii="Times New Roman" w:eastAsiaTheme="minorEastAsia" w:hAnsi="Times New Roman"/>
          <w:i/>
          <w:sz w:val="26"/>
          <w:szCs w:val="26"/>
        </w:rPr>
        <w:t xml:space="preserve"> </w:t>
      </w:r>
      <w:r w:rsidR="000B31A6" w:rsidRPr="009E2AC1">
        <w:rPr>
          <w:rFonts w:ascii="Times New Roman" w:eastAsiaTheme="minorEastAsia" w:hAnsi="Times New Roman"/>
          <w:i/>
          <w:position w:val="-6"/>
          <w:sz w:val="26"/>
          <w:szCs w:val="26"/>
        </w:rPr>
        <w:object w:dxaOrig="260" w:dyaOrig="279">
          <v:shape id="_x0000_i1047" type="#_x0000_t75" style="width:12.75pt;height:14.4pt" o:ole="">
            <v:imagedata r:id="rId52" o:title=""/>
          </v:shape>
          <o:OLEObject Type="Embed" ProgID="Equation.DSMT4" ShapeID="_x0000_i1047" DrawAspect="Content" ObjectID="_1670089589" r:id="rId53"/>
        </w:object>
      </w:r>
      <w:r w:rsidR="00B01640">
        <w:rPr>
          <w:rFonts w:ascii="Times New Roman" w:eastAsiaTheme="minorEastAsia" w:hAnsi="Times New Roman"/>
          <w:i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nằm trên đường thẳng</w:t>
      </w:r>
      <w:r w:rsidR="000856D5" w:rsidRPr="009E2AC1">
        <w:rPr>
          <w:rFonts w:ascii="Times New Roman" w:eastAsiaTheme="minorEastAsia" w:hAnsi="Times New Roman"/>
          <w:i/>
          <w:sz w:val="26"/>
          <w:szCs w:val="26"/>
        </w:rPr>
        <w:t xml:space="preserve"> </w:t>
      </w:r>
      <w:r w:rsidR="00B01640" w:rsidRPr="009E2AC1">
        <w:rPr>
          <w:rFonts w:ascii="Times New Roman" w:hAnsi="Times New Roman"/>
          <w:position w:val="-10"/>
          <w:sz w:val="26"/>
          <w:szCs w:val="26"/>
        </w:rPr>
        <w:object w:dxaOrig="1780" w:dyaOrig="340">
          <v:shape id="_x0000_i1048" type="#_x0000_t75" style="width:89.2pt;height:16.6pt" o:ole="">
            <v:imagedata r:id="rId54" o:title=""/>
          </v:shape>
          <o:OLEObject Type="Embed" ProgID="Equation.DSMT4" ShapeID="_x0000_i1048" DrawAspect="Content" ObjectID="_1670089590" r:id="rId55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. Gọi</w:t>
      </w:r>
      <w:r w:rsidR="00C22680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giao điể</w:t>
      </w:r>
      <w:r w:rsidR="001F0168" w:rsidRPr="009E2AC1">
        <w:rPr>
          <w:rFonts w:ascii="Times New Roman" w:eastAsiaTheme="minorEastAsia" w:hAnsi="Times New Roman"/>
          <w:sz w:val="26"/>
          <w:szCs w:val="26"/>
        </w:rPr>
        <w:t xml:space="preserve">m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của đường tròn tâm</w:t>
      </w:r>
      <w:r w:rsidR="00034C50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034C50" w:rsidRPr="0049191A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49" type="#_x0000_t75" style="width:12.2pt;height:13.3pt" o:ole="">
            <v:imagedata r:id="rId56" o:title=""/>
          </v:shape>
          <o:OLEObject Type="Embed" ProgID="Equation.DSMT4" ShapeID="_x0000_i1049" DrawAspect="Content" ObjectID="_1670089591" r:id="rId57"/>
        </w:object>
      </w:r>
      <w:r w:rsidR="00034C50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bán kính </w:t>
      </w:r>
      <w:r w:rsidR="00034C50" w:rsidRPr="0049191A">
        <w:rPr>
          <w:rFonts w:ascii="Times New Roman" w:hAnsi="Times New Roman"/>
          <w:position w:val="-4"/>
          <w:sz w:val="26"/>
          <w:szCs w:val="26"/>
        </w:rPr>
        <w:object w:dxaOrig="440" w:dyaOrig="260">
          <v:shape id="_x0000_i1050" type="#_x0000_t75" style="width:21.05pt;height:13.3pt" o:ole="">
            <v:imagedata r:id="rId58" o:title=""/>
          </v:shape>
          <o:OLEObject Type="Embed" ProgID="Equation.DSMT4" ShapeID="_x0000_i1050" DrawAspect="Content" ObjectID="_1670089592" r:id="rId59"/>
        </w:object>
      </w:r>
      <w:r w:rsidR="006715D9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với đường thẳng</w:t>
      </w:r>
      <w:r w:rsidR="0017757F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17757F" w:rsidRPr="0017757F">
        <w:rPr>
          <w:rFonts w:ascii="Times New Roman" w:hAnsi="Times New Roman"/>
          <w:position w:val="-6"/>
          <w:sz w:val="26"/>
          <w:szCs w:val="26"/>
        </w:rPr>
        <w:object w:dxaOrig="440" w:dyaOrig="279">
          <v:shape id="_x0000_i1051" type="#_x0000_t75" style="width:21.6pt;height:13.85pt" o:ole="">
            <v:imagedata r:id="rId60" o:title=""/>
          </v:shape>
          <o:OLEObject Type="Embed" ProgID="Equation.DSMT4" ShapeID="_x0000_i1051" DrawAspect="Content" ObjectID="_1670089593" r:id="rId61"/>
        </w:object>
      </w:r>
      <w:r w:rsidR="0017757F">
        <w:rPr>
          <w:rFonts w:ascii="Times New Roman" w:hAnsi="Times New Roman"/>
          <w:sz w:val="26"/>
          <w:szCs w:val="26"/>
          <w:lang w:val="en-US"/>
        </w:rPr>
        <w:t xml:space="preserve"> là </w:t>
      </w:r>
      <w:r w:rsidR="0017757F" w:rsidRPr="009E2AC1">
        <w:rPr>
          <w:rFonts w:ascii="Times New Roman" w:hAnsi="Times New Roman"/>
          <w:position w:val="-10"/>
          <w:sz w:val="26"/>
          <w:szCs w:val="26"/>
        </w:rPr>
        <w:object w:dxaOrig="1180" w:dyaOrig="340">
          <v:shape id="_x0000_i1052" type="#_x0000_t75" style="width:58.15pt;height:16.6pt" o:ole="">
            <v:imagedata r:id="rId62" o:title=""/>
          </v:shape>
          <o:OLEObject Type="Embed" ProgID="Equation.DSMT4" ShapeID="_x0000_i1052" DrawAspect="Content" ObjectID="_1670089594" r:id="rId63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. Hình chiếu vuông góc của</w:t>
      </w:r>
      <w:r w:rsidR="001F016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0B31A6" w:rsidRPr="009E2AC1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053" type="#_x0000_t75" style="width:14.4pt;height:12.75pt" o:ole="">
            <v:imagedata r:id="rId64" o:title=""/>
          </v:shape>
          <o:OLEObject Type="Embed" ProgID="Equation.DSMT4" ShapeID="_x0000_i1053" DrawAspect="Content" ObjectID="_1670089595" r:id="rId65"/>
        </w:object>
      </w:r>
      <w:r w:rsidR="008E4F08" w:rsidRPr="009E2AC1">
        <w:rPr>
          <w:rFonts w:ascii="Times New Roman" w:hAnsi="Times New Roman"/>
          <w:sz w:val="26"/>
          <w:szCs w:val="26"/>
          <w:lang w:val="fr-FR"/>
        </w:rPr>
        <w:t xml:space="preserve"> </w:t>
      </w:r>
      <w:r w:rsidR="001F016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trên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đường thẳng</w:t>
      </w:r>
      <w:r w:rsidR="000856D5" w:rsidRPr="009E2AC1">
        <w:rPr>
          <w:rFonts w:ascii="Times New Roman" w:eastAsiaTheme="minorEastAsia" w:hAnsi="Times New Roman"/>
          <w:i/>
          <w:sz w:val="26"/>
          <w:szCs w:val="26"/>
        </w:rPr>
        <w:t xml:space="preserve"> </w:t>
      </w:r>
      <w:r w:rsidR="000B31A6" w:rsidRPr="009E2AC1">
        <w:rPr>
          <w:rFonts w:ascii="Times New Roman" w:hAnsi="Times New Roman"/>
          <w:position w:val="-4"/>
          <w:sz w:val="26"/>
          <w:szCs w:val="26"/>
        </w:rPr>
        <w:object w:dxaOrig="420" w:dyaOrig="260">
          <v:shape id="_x0000_i1054" type="#_x0000_t75" style="width:21.05pt;height:12.75pt" o:ole="">
            <v:imagedata r:id="rId66" o:title=""/>
          </v:shape>
          <o:OLEObject Type="Embed" ProgID="Equation.DSMT4" ShapeID="_x0000_i1054" DrawAspect="Content" ObjectID="_1670089596" r:id="rId67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 là điểm </w:t>
      </w:r>
      <w:r w:rsidR="00A65498" w:rsidRPr="009E2AC1">
        <w:rPr>
          <w:rFonts w:ascii="Times New Roman" w:hAnsi="Times New Roman"/>
          <w:position w:val="-14"/>
          <w:sz w:val="26"/>
          <w:szCs w:val="26"/>
        </w:rPr>
        <w:object w:dxaOrig="1120" w:dyaOrig="400">
          <v:shape id="_x0000_i1055" type="#_x0000_t75" style="width:56.5pt;height:19.95pt" o:ole="">
            <v:imagedata r:id="rId68" o:title=""/>
          </v:shape>
          <o:OLEObject Type="Embed" ProgID="Equation.DSMT4" ShapeID="_x0000_i1055" DrawAspect="Content" ObjectID="_1670089597" r:id="rId69"/>
        </w:object>
      </w:r>
      <w:r w:rsidR="001F016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 Tìm tọa độ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các đ</w:t>
      </w:r>
      <w:r w:rsidR="005C34F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iểm </w:t>
      </w:r>
      <w:r w:rsidR="00A65498" w:rsidRPr="009E2AC1">
        <w:rPr>
          <w:rFonts w:ascii="Times New Roman" w:hAnsi="Times New Roman"/>
          <w:position w:val="-12"/>
          <w:sz w:val="26"/>
          <w:szCs w:val="26"/>
        </w:rPr>
        <w:object w:dxaOrig="859" w:dyaOrig="340">
          <v:shape id="_x0000_i1056" type="#_x0000_t75" style="width:43.2pt;height:16.6pt" o:ole="">
            <v:imagedata r:id="rId70" o:title=""/>
          </v:shape>
          <o:OLEObject Type="Embed" ProgID="Equation.DSMT4" ShapeID="_x0000_i1056" DrawAspect="Content" ObjectID="_1670089598" r:id="rId71"/>
        </w:object>
      </w:r>
    </w:p>
    <w:p w:rsidR="00D56410" w:rsidRPr="009E2AC1" w:rsidRDefault="00D5641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c) </w: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Cho tam giác </w:t>
      </w:r>
      <w:r w:rsidR="000B31A6" w:rsidRPr="009E2AC1">
        <w:rPr>
          <w:rFonts w:ascii="Times New Roman" w:eastAsiaTheme="minorEastAsia" w:hAnsi="Times New Roman"/>
          <w:position w:val="-6"/>
          <w:sz w:val="26"/>
          <w:szCs w:val="26"/>
        </w:rPr>
        <w:object w:dxaOrig="600" w:dyaOrig="279">
          <v:shape id="_x0000_i1057" type="#_x0000_t75" style="width:29.9pt;height:14.4pt" o:ole="">
            <v:imagedata r:id="rId72" o:title=""/>
          </v:shape>
          <o:OLEObject Type="Embed" ProgID="Equation.DSMT4" ShapeID="_x0000_i1057" DrawAspect="Content" ObjectID="_1670089599" r:id="rId73"/>
        </w:object>
      </w:r>
      <w:r w:rsidR="000B31A6" w:rsidRPr="009E2AC1">
        <w:rPr>
          <w:rFonts w:ascii="Times New Roman" w:eastAsiaTheme="minorEastAsia" w:hAnsi="Times New Roman"/>
          <w:sz w:val="26"/>
          <w:szCs w:val="26"/>
        </w:rPr>
        <w:t xml:space="preserve"> </w:t>
      </w:r>
      <w:r w:rsidRPr="009E2AC1">
        <w:rPr>
          <w:rFonts w:ascii="Times New Roman" w:eastAsiaTheme="minorEastAsia" w:hAnsi="Times New Roman"/>
          <w:sz w:val="26"/>
          <w:szCs w:val="26"/>
        </w:rPr>
        <w:t>không vuông với độ dài các đường cao kẻ từ</w:t>
      </w:r>
      <w:r w:rsidR="00350EFC" w:rsidRPr="009E2AC1">
        <w:rPr>
          <w:rFonts w:ascii="Times New Roman" w:eastAsiaTheme="minorEastAsia" w:hAnsi="Times New Roman"/>
          <w:sz w:val="26"/>
          <w:szCs w:val="26"/>
        </w:rPr>
        <w:t xml:space="preserve"> </w: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đỉnh </w:t>
      </w:r>
      <w:r w:rsidR="000B31A6" w:rsidRPr="009E2AC1">
        <w:rPr>
          <w:rFonts w:ascii="Times New Roman" w:hAnsi="Times New Roman"/>
          <w:position w:val="-10"/>
          <w:sz w:val="26"/>
          <w:szCs w:val="26"/>
        </w:rPr>
        <w:object w:dxaOrig="520" w:dyaOrig="320">
          <v:shape id="_x0000_i1058" type="#_x0000_t75" style="width:26.05pt;height:16.05pt" o:ole="">
            <v:imagedata r:id="rId74" o:title=""/>
          </v:shape>
          <o:OLEObject Type="Embed" ProgID="Equation.DSMT4" ShapeID="_x0000_i1058" DrawAspect="Content" ObjectID="_1670089600" r:id="rId75"/>
        </w:object>
      </w:r>
      <w:r w:rsidR="00F012B7" w:rsidRPr="009E2AC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lần lượt là </w:t>
      </w:r>
      <w:r w:rsidR="000B31A6" w:rsidRPr="009E2AC1">
        <w:rPr>
          <w:rFonts w:ascii="Times New Roman" w:hAnsi="Times New Roman"/>
          <w:position w:val="-12"/>
          <w:sz w:val="26"/>
          <w:szCs w:val="26"/>
        </w:rPr>
        <w:object w:dxaOrig="600" w:dyaOrig="360">
          <v:shape id="_x0000_i1059" type="#_x0000_t75" style="width:29.9pt;height:18.3pt" o:ole="">
            <v:imagedata r:id="rId76" o:title=""/>
          </v:shape>
          <o:OLEObject Type="Embed" ProgID="Equation.DSMT4" ShapeID="_x0000_i1059" DrawAspect="Content" ObjectID="_1670089601" r:id="rId77"/>
        </w:object>
      </w:r>
      <w:r w:rsidR="00E602D4" w:rsidRPr="009E2AC1">
        <w:rPr>
          <w:rFonts w:ascii="Times New Roman" w:hAnsi="Times New Roman"/>
          <w:sz w:val="26"/>
          <w:szCs w:val="26"/>
          <w:lang w:val="fr-FR"/>
        </w:rPr>
        <w:t xml:space="preserve">, </w:t>
      </w:r>
      <w:r w:rsidRPr="009E2AC1">
        <w:rPr>
          <w:rFonts w:ascii="Times New Roman" w:eastAsiaTheme="minorEastAsia" w:hAnsi="Times New Roman"/>
          <w:sz w:val="26"/>
          <w:szCs w:val="26"/>
        </w:rPr>
        <w:t>độ dài đường trung tuyến kẻ từ đỉnh</w:t>
      </w:r>
      <w:r w:rsidR="00E95A0A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E95A0A" w:rsidRPr="0049191A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60" type="#_x0000_t75" style="width:12.2pt;height:13.3pt" o:ole="">
            <v:imagedata r:id="rId78" o:title=""/>
          </v:shape>
          <o:OLEObject Type="Embed" ProgID="Equation.DSMT4" ShapeID="_x0000_i1060" DrawAspect="Content" ObjectID="_1670089602" r:id="rId79"/>
        </w:object>
      </w:r>
      <w:r w:rsidRPr="009E2AC1">
        <w:rPr>
          <w:rFonts w:ascii="Times New Roman" w:eastAsiaTheme="minorEastAsia" w:hAnsi="Times New Roman"/>
          <w:i/>
          <w:sz w:val="26"/>
          <w:szCs w:val="26"/>
        </w:rPr>
        <w:t xml:space="preserve"> </w: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là </w:t>
      </w:r>
      <w:r w:rsidR="00E95A0A" w:rsidRPr="009E2AC1">
        <w:rPr>
          <w:rFonts w:ascii="Times New Roman" w:hAnsi="Times New Roman"/>
          <w:position w:val="-12"/>
          <w:sz w:val="26"/>
          <w:szCs w:val="26"/>
        </w:rPr>
        <w:object w:dxaOrig="340" w:dyaOrig="360">
          <v:shape id="_x0000_i1061" type="#_x0000_t75" style="width:16.6pt;height:18.3pt" o:ole="">
            <v:imagedata r:id="rId80" o:title=""/>
          </v:shape>
          <o:OLEObject Type="Embed" ProgID="Equation.DSMT4" ShapeID="_x0000_i1061" DrawAspect="Content" ObjectID="_1670089603" r:id="rId81"/>
        </w:objec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 . Tính </w:t>
      </w:r>
      <w:r w:rsidR="000B31A6" w:rsidRPr="009E2AC1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062" type="#_x0000_t75" style="width:31pt;height:14.4pt" o:ole="">
            <v:imagedata r:id="rId82" o:title=""/>
          </v:shape>
          <o:OLEObject Type="Embed" ProgID="Equation.DSMT4" ShapeID="_x0000_i1062" DrawAspect="Content" ObjectID="_1670089604" r:id="rId83"/>
        </w:objec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 , biết </w:t>
      </w:r>
      <w:r w:rsidR="00B97625" w:rsidRPr="009E2AC1">
        <w:rPr>
          <w:rFonts w:ascii="Times New Roman" w:hAnsi="Times New Roman"/>
          <w:position w:val="-12"/>
          <w:sz w:val="26"/>
          <w:szCs w:val="26"/>
        </w:rPr>
        <w:object w:dxaOrig="2240" w:dyaOrig="360">
          <v:shape id="_x0000_i1063" type="#_x0000_t75" style="width:111.35pt;height:18.3pt" o:ole="">
            <v:imagedata r:id="rId84" o:title=""/>
          </v:shape>
          <o:OLEObject Type="Embed" ProgID="Equation.DSMT4" ShapeID="_x0000_i1063" DrawAspect="Content" ObjectID="_1670089605" r:id="rId85"/>
        </w:object>
      </w:r>
    </w:p>
    <w:p w:rsidR="00880A5C" w:rsidRPr="000B31A6" w:rsidRDefault="00EF0BF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5</w:t>
      </w:r>
      <w:r w:rsidR="00880A5C" w:rsidRPr="000B31A6">
        <w:rPr>
          <w:rFonts w:ascii="Times New Roman" w:hAnsi="Times New Roman"/>
          <w:b/>
          <w:sz w:val="26"/>
          <w:szCs w:val="26"/>
          <w:lang w:val="en-US"/>
        </w:rPr>
        <w:t xml:space="preserve"> (1,0 </w:t>
      </w:r>
      <w:r w:rsidR="00880A5C" w:rsidRPr="00336975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880A5C"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 w:rsidR="00880A5C" w:rsidRPr="000B31A6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880A5C" w:rsidRPr="000B31A6">
        <w:rPr>
          <w:rFonts w:ascii="Times New Roman" w:hAnsi="Times New Roman"/>
          <w:sz w:val="26"/>
          <w:szCs w:val="26"/>
        </w:rPr>
        <w:t xml:space="preserve">Giải hệ phương trình </w:t>
      </w:r>
      <w:r w:rsidR="00B97625" w:rsidRPr="000B31A6">
        <w:rPr>
          <w:position w:val="-36"/>
        </w:rPr>
        <w:object w:dxaOrig="3120" w:dyaOrig="859">
          <v:shape id="_x0000_i1064" type="#_x0000_t75" style="width:156.15pt;height:43.2pt" o:ole="">
            <v:imagedata r:id="rId86" o:title=""/>
          </v:shape>
          <o:OLEObject Type="Embed" ProgID="Equation.DSMT4" ShapeID="_x0000_i1064" DrawAspect="Content" ObjectID="_1670089606" r:id="rId87"/>
        </w:object>
      </w:r>
    </w:p>
    <w:p w:rsidR="00062173" w:rsidRDefault="005C4EF3" w:rsidP="00062173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6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 xml:space="preserve"> (1,0 </w:t>
      </w:r>
      <w:r w:rsidR="006C5694" w:rsidRPr="00336975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 w:rsidR="006C5694" w:rsidRPr="000B31A6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D126A8" w:rsidRPr="000B31A6">
        <w:rPr>
          <w:rFonts w:ascii="Times New Roman" w:hAnsi="Times New Roman"/>
          <w:sz w:val="26"/>
          <w:szCs w:val="26"/>
          <w:lang w:val="en-US"/>
        </w:rPr>
        <w:t xml:space="preserve">Cho hai số thực dương </w:t>
      </w:r>
      <w:r w:rsidR="000B31A6" w:rsidRPr="000B31A6">
        <w:rPr>
          <w:position w:val="-10"/>
        </w:rPr>
        <w:object w:dxaOrig="420" w:dyaOrig="340">
          <v:shape id="_x0000_i1065" type="#_x0000_t75" style="width:21.05pt;height:16.6pt" o:ole="">
            <v:imagedata r:id="rId88" o:title=""/>
          </v:shape>
          <o:OLEObject Type="Embed" ProgID="Equation.DSMT4" ShapeID="_x0000_i1065" DrawAspect="Content" ObjectID="_1670089607" r:id="rId89"/>
        </w:object>
      </w:r>
      <w:r w:rsidR="00D126A8" w:rsidRPr="000B31A6">
        <w:rPr>
          <w:rFonts w:ascii="Times New Roman" w:hAnsi="Times New Roman"/>
          <w:sz w:val="26"/>
          <w:szCs w:val="26"/>
          <w:lang w:val="en-US"/>
        </w:rPr>
        <w:t xml:space="preserve"> thỏa mãn </w:t>
      </w:r>
      <w:r w:rsidR="000B31A6" w:rsidRPr="000B31A6">
        <w:rPr>
          <w:position w:val="-6"/>
        </w:rPr>
        <w:object w:dxaOrig="639" w:dyaOrig="300">
          <v:shape id="_x0000_i1066" type="#_x0000_t75" style="width:31.55pt;height:14.95pt" o:ole="">
            <v:imagedata r:id="rId90" o:title=""/>
          </v:shape>
          <o:OLEObject Type="Embed" ProgID="Equation.DSMT4" ShapeID="_x0000_i1066" DrawAspect="Content" ObjectID="_1670089608" r:id="rId91"/>
        </w:object>
      </w:r>
      <w:r w:rsidR="00D126A8" w:rsidRPr="000B31A6">
        <w:rPr>
          <w:rFonts w:ascii="Times New Roman" w:hAnsi="Times New Roman"/>
          <w:sz w:val="26"/>
          <w:szCs w:val="26"/>
          <w:lang w:val="en-US"/>
        </w:rPr>
        <w:t xml:space="preserve"> và </w:t>
      </w:r>
      <w:r w:rsidR="00B97625" w:rsidRPr="000B31A6">
        <w:rPr>
          <w:position w:val="-26"/>
        </w:rPr>
        <w:object w:dxaOrig="1260" w:dyaOrig="680">
          <v:shape id="_x0000_i1067" type="#_x0000_t75" style="width:63.15pt;height:34.35pt" o:ole="">
            <v:imagedata r:id="rId92" o:title=""/>
          </v:shape>
          <o:OLEObject Type="Embed" ProgID="Equation.DSMT4" ShapeID="_x0000_i1067" DrawAspect="Content" ObjectID="_1670089609" r:id="rId93"/>
        </w:object>
      </w:r>
      <w:r w:rsidR="00D126A8" w:rsidRPr="000B31A6">
        <w:rPr>
          <w:rFonts w:ascii="Times New Roman" w:hAnsi="Times New Roman"/>
          <w:sz w:val="26"/>
          <w:szCs w:val="26"/>
          <w:lang w:val="en-US"/>
        </w:rPr>
        <w:t xml:space="preserve">. Tìm giá trị nhỏ nhất của biểu thức </w:t>
      </w:r>
      <w:r w:rsidR="00B97625" w:rsidRPr="000B31A6">
        <w:rPr>
          <w:position w:val="-30"/>
        </w:rPr>
        <w:object w:dxaOrig="2160" w:dyaOrig="820">
          <v:shape id="_x0000_i1068" type="#_x0000_t75" style="width:108pt;height:41pt" o:ole="">
            <v:imagedata r:id="rId94" o:title=""/>
          </v:shape>
          <o:OLEObject Type="Embed" ProgID="Equation.DSMT4" ShapeID="_x0000_i1068" DrawAspect="Content" ObjectID="_1670089610" r:id="rId95"/>
        </w:object>
      </w:r>
    </w:p>
    <w:p w:rsidR="002D0985" w:rsidRPr="00062173" w:rsidRDefault="00021683" w:rsidP="00F65183">
      <w:pPr>
        <w:spacing w:before="240" w:after="0" w:line="360" w:lineRule="auto"/>
        <w:jc w:val="center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lang w:val="en-US"/>
        </w:rPr>
        <w:t>------</w:t>
      </w:r>
      <w:r w:rsidR="006C5694" w:rsidRPr="000B31A6">
        <w:rPr>
          <w:rFonts w:ascii="Times New Roman" w:hAnsi="Times New Roman"/>
          <w:b/>
          <w:sz w:val="26"/>
          <w:szCs w:val="26"/>
        </w:rPr>
        <w:t>Hết</w:t>
      </w:r>
      <w:r>
        <w:rPr>
          <w:rFonts w:ascii="Times New Roman" w:hAnsi="Times New Roman"/>
          <w:b/>
          <w:sz w:val="26"/>
          <w:szCs w:val="26"/>
          <w:lang w:val="en-US"/>
        </w:rPr>
        <w:t>------</w:t>
      </w:r>
    </w:p>
    <w:p w:rsidR="006C5694" w:rsidRPr="0004422D" w:rsidRDefault="006C5694" w:rsidP="009B5A21">
      <w:pPr>
        <w:spacing w:before="120" w:after="0" w:line="360" w:lineRule="auto"/>
        <w:jc w:val="center"/>
        <w:rPr>
          <w:rFonts w:ascii="Times New Roman" w:hAnsi="Times New Roman"/>
          <w:i/>
          <w:sz w:val="26"/>
          <w:szCs w:val="26"/>
        </w:rPr>
      </w:pPr>
      <w:r w:rsidRPr="0004422D">
        <w:rPr>
          <w:rFonts w:ascii="Times New Roman" w:hAnsi="Times New Roman"/>
          <w:bCs/>
          <w:i/>
          <w:iCs/>
          <w:sz w:val="26"/>
          <w:szCs w:val="26"/>
        </w:rPr>
        <w:t>Thí sinh không được sử dụng tài liệu.</w:t>
      </w:r>
      <w:r w:rsidR="00046B40" w:rsidRPr="0004422D">
        <w:rPr>
          <w:rFonts w:ascii="Times New Roman" w:hAnsi="Times New Roman"/>
          <w:bCs/>
          <w:i/>
          <w:iCs/>
          <w:sz w:val="26"/>
          <w:szCs w:val="26"/>
          <w:lang w:val="en-US"/>
        </w:rPr>
        <w:t xml:space="preserve"> </w:t>
      </w:r>
      <w:r w:rsidRPr="0004422D">
        <w:rPr>
          <w:rFonts w:ascii="Times New Roman" w:hAnsi="Times New Roman"/>
          <w:bCs/>
          <w:i/>
          <w:iCs/>
          <w:sz w:val="26"/>
          <w:szCs w:val="26"/>
        </w:rPr>
        <w:t>Cán bộ coi thi không giải thích gì thêm.</w:t>
      </w:r>
    </w:p>
    <w:p w:rsidR="002D0985" w:rsidRPr="009D5BA2" w:rsidRDefault="006C5694" w:rsidP="00062173">
      <w:pPr>
        <w:spacing w:after="0" w:line="360" w:lineRule="auto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sz w:val="26"/>
          <w:szCs w:val="26"/>
        </w:rPr>
        <w:lastRenderedPageBreak/>
        <w:t>Họ và tên thí sinh:…………………….………..…….…….….….; Số</w:t>
      </w:r>
      <w:r w:rsidR="000B31A6">
        <w:rPr>
          <w:rFonts w:ascii="Times New Roman" w:hAnsi="Times New Roman"/>
          <w:sz w:val="26"/>
          <w:szCs w:val="26"/>
        </w:rPr>
        <w:t xml:space="preserve"> báo danh………………</w:t>
      </w:r>
      <w:r w:rsidR="009D5BA2">
        <w:rPr>
          <w:rFonts w:ascii="Times New Roman" w:hAnsi="Times New Roman"/>
          <w:sz w:val="26"/>
          <w:szCs w:val="26"/>
          <w:lang w:val="en-US"/>
        </w:rPr>
        <w:t>…</w:t>
      </w:r>
    </w:p>
    <w:p w:rsidR="000F5F75" w:rsidRDefault="000F5F75" w:rsidP="00062173">
      <w:pPr>
        <w:spacing w:after="0" w:line="360" w:lineRule="auto"/>
        <w:rPr>
          <w:rFonts w:ascii="Times New Roman" w:hAnsi="Times New Roman"/>
          <w:sz w:val="26"/>
          <w:szCs w:val="26"/>
          <w:lang w:val="en-US"/>
        </w:rPr>
      </w:pPr>
    </w:p>
    <w:tbl>
      <w:tblPr>
        <w:tblpPr w:leftFromText="180" w:rightFromText="180" w:vertAnchor="text" w:horzAnchor="margin" w:tblpY="35"/>
        <w:tblW w:w="9889" w:type="dxa"/>
        <w:tblLook w:val="01E0" w:firstRow="1" w:lastRow="1" w:firstColumn="1" w:lastColumn="1" w:noHBand="0" w:noVBand="0"/>
      </w:tblPr>
      <w:tblGrid>
        <w:gridCol w:w="3228"/>
        <w:gridCol w:w="6661"/>
      </w:tblGrid>
      <w:tr w:rsidR="000F5F75" w:rsidRPr="00814592" w:rsidTr="00956851">
        <w:tc>
          <w:tcPr>
            <w:tcW w:w="3228" w:type="dxa"/>
            <w:shd w:val="clear" w:color="auto" w:fill="auto"/>
          </w:tcPr>
          <w:p w:rsidR="000F5F75" w:rsidRPr="00814592" w:rsidRDefault="00B920FE" w:rsidP="000F5F7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179069</wp:posOffset>
                      </wp:positionV>
                      <wp:extent cx="1158875" cy="0"/>
                      <wp:effectExtent l="0" t="0" r="22225" b="1905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23.75pt;margin-top:14.1pt;width:91.25pt;height:0;z-index:2516551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8L7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YXsU&#10;bXFGO2eoPNSOPBsDHSlAKewjGIJHsF+dthmGFWprfMXsrHb6Bdh3SxQUNVUHEXi/XTRiJT4ifhfi&#10;N1Zj1n33BTieoUcHoXnnyrQeEttCzmFGl2FG4uwIw49JMpvPH2cRY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"/>
                  </w:pict>
                </mc:Fallback>
              </mc:AlternateContent>
            </w:r>
            <w:r w:rsidR="000F5F75" w:rsidRPr="0081459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0F5F75" w:rsidRPr="00814592" w:rsidRDefault="00B920FE" w:rsidP="000F5F7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15240</wp:posOffset>
                      </wp:positionV>
                      <wp:extent cx="1521460" cy="403225"/>
                      <wp:effectExtent l="0" t="0" r="2540" b="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1460" cy="403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95A0A" w:rsidRPr="007979F2" w:rsidRDefault="00E95A0A" w:rsidP="000F5F75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(Đáp án có</w:t>
                                  </w:r>
                                  <w:r>
                                    <w:rPr>
                                      <w:rFonts w:ascii="Times New Roman" w:hAnsi="Times New Roman"/>
                                      <w:i/>
                                      <w:lang w:val="en-US"/>
                                    </w:rPr>
                                    <w:t xml:space="preserve"> 04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9" o:spid="_x0000_s1027" type="#_x0000_t202" style="position:absolute;left:0;text-align:left;margin-left:18.7pt;margin-top:1.2pt;width:119.8pt;height:31.75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" stroked="f">
                      <v:textbox style="mso-fit-shape-to-text:t">
                        <w:txbxContent>
                          <w:p w:rsidR="00E95A0A" w:rsidRPr="007979F2" w:rsidRDefault="00E95A0A" w:rsidP="000F5F75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>(Đáp án có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lang w:val="en-US"/>
                              </w:rPr>
                              <w:t xml:space="preserve"> 04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F5F75" w:rsidRPr="00814592" w:rsidRDefault="000F5F75" w:rsidP="000F5F7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661" w:type="dxa"/>
            <w:shd w:val="clear" w:color="auto" w:fill="auto"/>
          </w:tcPr>
          <w:p w:rsidR="000F5F75" w:rsidRPr="00814592" w:rsidRDefault="000F5F75" w:rsidP="00956851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>KỲ THI CHỌN HSG LỚP 10</w:t>
            </w:r>
            <w:r w:rsidR="0095685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11</w:t>
            </w: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 xml:space="preserve"> THPT NĂM HỌC 201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>-201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  <w:p w:rsidR="000F5F75" w:rsidRPr="00D8765E" w:rsidRDefault="000F5F75" w:rsidP="00D8765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>ĐÁP ÁN MÔN: TOÁN</w:t>
            </w:r>
            <w:r w:rsidR="0043498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0C4C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0 </w:t>
            </w:r>
            <w:r w:rsidR="00B5436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- </w:t>
            </w:r>
            <w:r w:rsidR="00D8765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THPT</w:t>
            </w:r>
            <w:r w:rsidR="00B920FE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243330</wp:posOffset>
                      </wp:positionH>
                      <wp:positionV relativeFrom="paragraph">
                        <wp:posOffset>200659</wp:posOffset>
                      </wp:positionV>
                      <wp:extent cx="1558925" cy="0"/>
                      <wp:effectExtent l="0" t="0" r="22225" b="1905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8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97.9pt;margin-top:15.8pt;width:122.75pt;height:0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"/>
                  </w:pict>
                </mc:Fallback>
              </mc:AlternateContent>
            </w:r>
          </w:p>
        </w:tc>
      </w:tr>
    </w:tbl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b/>
          <w:sz w:val="24"/>
          <w:szCs w:val="24"/>
        </w:rPr>
        <w:t>I. LƯU Ý CHUNG:</w:t>
      </w:r>
    </w:p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sz w:val="24"/>
          <w:szCs w:val="24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F94029" w:rsidRPr="00814592" w:rsidRDefault="00F94029" w:rsidP="00F94029">
      <w:pPr>
        <w:spacing w:after="0" w:line="288" w:lineRule="auto"/>
        <w:rPr>
          <w:rFonts w:ascii="Times New Roman" w:hAnsi="Times New Roman"/>
          <w:sz w:val="24"/>
          <w:szCs w:val="24"/>
          <w:lang w:val="en-US"/>
        </w:rPr>
      </w:pPr>
      <w:r w:rsidRPr="00814592">
        <w:rPr>
          <w:rFonts w:ascii="Times New Roman" w:hAnsi="Times New Roman"/>
          <w:b/>
          <w:sz w:val="24"/>
          <w:szCs w:val="24"/>
        </w:rPr>
        <w:t>II. ĐÁP ÁN:</w:t>
      </w:r>
    </w:p>
    <w:tbl>
      <w:tblPr>
        <w:tblStyle w:val="TableGrid"/>
        <w:tblpPr w:leftFromText="180" w:rightFromText="180" w:vertAnchor="text" w:tblpXSpec="right" w:tblpY="1"/>
        <w:tblOverlap w:val="never"/>
        <w:tblW w:w="10403" w:type="dxa"/>
        <w:tblLayout w:type="fixed"/>
        <w:tblLook w:val="04A0" w:firstRow="1" w:lastRow="0" w:firstColumn="1" w:lastColumn="0" w:noHBand="0" w:noVBand="1"/>
      </w:tblPr>
      <w:tblGrid>
        <w:gridCol w:w="710"/>
        <w:gridCol w:w="8930"/>
        <w:gridCol w:w="757"/>
        <w:gridCol w:w="6"/>
      </w:tblGrid>
      <w:tr w:rsidR="004028B2" w:rsidRPr="00814592" w:rsidTr="00E36249">
        <w:tc>
          <w:tcPr>
            <w:tcW w:w="710" w:type="dxa"/>
          </w:tcPr>
          <w:p w:rsidR="004028B2" w:rsidRPr="00814592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930" w:type="dxa"/>
          </w:tcPr>
          <w:p w:rsidR="004028B2" w:rsidRPr="00814592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ội dung trình bày</w:t>
            </w:r>
          </w:p>
        </w:tc>
        <w:tc>
          <w:tcPr>
            <w:tcW w:w="763" w:type="dxa"/>
            <w:gridSpan w:val="2"/>
            <w:vAlign w:val="center"/>
          </w:tcPr>
          <w:p w:rsidR="004028B2" w:rsidRPr="00814592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FF7DAA" w:rsidRPr="00814592" w:rsidTr="00E36249">
        <w:tc>
          <w:tcPr>
            <w:tcW w:w="710" w:type="dxa"/>
          </w:tcPr>
          <w:p w:rsidR="00FF7DAA" w:rsidRPr="00814592" w:rsidRDefault="00FF7DAA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FF7DAA" w:rsidRPr="00814592" w:rsidRDefault="00FF7DAA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="00B372E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,5 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)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FF7DAA" w:rsidRPr="00814592" w:rsidRDefault="00FF7DAA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1E668B" w:rsidRPr="00814592" w:rsidTr="00E36249">
        <w:tc>
          <w:tcPr>
            <w:tcW w:w="710" w:type="dxa"/>
            <w:vMerge w:val="restart"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dashSmallGap" w:sz="4" w:space="0" w:color="auto"/>
            </w:tcBorders>
          </w:tcPr>
          <w:p w:rsidR="001E668B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0046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àm số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433414">
              <w:rPr>
                <w:rFonts w:ascii="Times New Roman" w:hAnsi="Times New Roman"/>
                <w:sz w:val="24"/>
                <w:szCs w:val="24"/>
                <w:lang w:val="en-US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</w:t>
            </w:r>
            <w:r w:rsidRPr="00433414">
              <w:rPr>
                <w:rFonts w:ascii="Times New Roman" w:hAnsi="Times New Roman"/>
                <w:sz w:val="24"/>
                <w:szCs w:val="24"/>
                <w:lang w:val="en-US"/>
              </w:rPr>
              <w:t>ập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x</w:t>
            </w:r>
            <w:r w:rsidRPr="00433414">
              <w:rPr>
                <w:rFonts w:ascii="Times New Roman" w:hAnsi="Times New Roman"/>
                <w:sz w:val="24"/>
                <w:szCs w:val="24"/>
                <w:lang w:val="en-US"/>
              </w:rPr>
              <w:t>á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33414">
              <w:rPr>
                <w:rFonts w:ascii="Times New Roman" w:hAnsi="Times New Roman"/>
                <w:sz w:val="24"/>
                <w:szCs w:val="24"/>
                <w:lang w:val="en-US"/>
              </w:rPr>
              <w:t>định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60" w:dyaOrig="260">
                <v:shape id="_x0000_i1069" type="#_x0000_t75" style="width:12.75pt;height:12.75pt" o:ole="">
                  <v:imagedata r:id="rId96" o:title=""/>
                </v:shape>
                <o:OLEObject Type="Embed" ProgID="Equation.DSMT4" ShapeID="_x0000_i1069" DrawAspect="Content" ObjectID="_1670089611" r:id="rId9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0046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hi và chỉ khi </w:t>
            </w:r>
          </w:p>
          <w:p w:rsidR="001E668B" w:rsidRPr="00814592" w:rsidRDefault="001E668B" w:rsidP="00E36249">
            <w:pPr>
              <w:spacing w:after="0" w:line="336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4560" w:dyaOrig="360">
                <v:shape id="_x0000_i1070" type="#_x0000_t75" style="width:228.25pt;height:18.3pt" o:ole="">
                  <v:imagedata r:id="rId98" o:title=""/>
                </v:shape>
                <o:OLEObject Type="Embed" ProgID="Equation.DSMT4" ShapeID="_x0000_i1070" DrawAspect="Content" ObjectID="_1670089612" r:id="rId99"/>
              </w:object>
            </w:r>
          </w:p>
        </w:tc>
        <w:tc>
          <w:tcPr>
            <w:tcW w:w="763" w:type="dxa"/>
            <w:gridSpan w:val="2"/>
            <w:tcBorders>
              <w:bottom w:val="dashSmallGap" w:sz="4" w:space="0" w:color="auto"/>
            </w:tcBorders>
            <w:vAlign w:val="center"/>
          </w:tcPr>
          <w:p w:rsidR="001E668B" w:rsidRPr="00F41E3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1E668B" w:rsidRPr="00814592" w:rsidTr="00E36249">
        <w:tc>
          <w:tcPr>
            <w:tcW w:w="710" w:type="dxa"/>
            <w:vMerge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E668B" w:rsidRPr="00814592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660" w:dyaOrig="320">
                <v:shape id="_x0000_i1071" type="#_x0000_t75" style="width:33.25pt;height:16.05pt" o:ole="">
                  <v:imagedata r:id="rId100" o:title=""/>
                </v:shape>
                <o:OLEObject Type="Embed" ProgID="Equation.DSMT4" ShapeID="_x0000_i1071" DrawAspect="Content" ObjectID="_1670089613" r:id="rId101"/>
              </w:objec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có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180" w:dyaOrig="320">
                <v:shape id="_x0000_i1072" type="#_x0000_t75" style="width:109.1pt;height:16.05pt" o:ole="">
                  <v:imagedata r:id="rId102" o:title=""/>
                </v:shape>
                <o:OLEObject Type="Embed" ProgID="Equation.DSMT4" ShapeID="_x0000_i1072" DrawAspect="Content" ObjectID="_1670089614" r:id="rId103"/>
              </w:objec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o đó </w:t>
            </w:r>
            <w:r w:rsidRPr="00612771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073" type="#_x0000_t75" style="width:29.9pt;height:14.4pt" o:ole="">
                  <v:imagedata r:id="rId104" o:title=""/>
                </v:shape>
                <o:OLEObject Type="Embed" ProgID="Equation.DSMT4" ShapeID="_x0000_i1073" DrawAspect="Content" ObjectID="_1670089615" r:id="rId105"/>
              </w:objec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ỏa mã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E668B" w:rsidRPr="00F41E3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1E668B" w:rsidRPr="00814592" w:rsidTr="001E668B">
        <w:trPr>
          <w:trHeight w:val="540"/>
        </w:trPr>
        <w:tc>
          <w:tcPr>
            <w:tcW w:w="710" w:type="dxa"/>
            <w:vMerge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E668B" w:rsidRPr="00814592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>ớ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660" w:dyaOrig="320">
                <v:shape id="_x0000_i1074" type="#_x0000_t75" style="width:33.25pt;height:16.05pt" o:ole="">
                  <v:imagedata r:id="rId106" o:title=""/>
                </v:shape>
                <o:OLEObject Type="Embed" ProgID="Equation.DSMT4" ShapeID="_x0000_i1074" DrawAspect="Content" ObjectID="_1670089616" r:id="rId10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4280" w:dyaOrig="760">
                <v:shape id="_x0000_i1075" type="#_x0000_t75" style="width:213.8pt;height:37.65pt" o:ole="">
                  <v:imagedata r:id="rId108" o:title=""/>
                </v:shape>
                <o:OLEObject Type="Embed" ProgID="Equation.DSMT4" ShapeID="_x0000_i1075" DrawAspect="Content" ObjectID="_1670089617" r:id="rId109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E668B" w:rsidRPr="00F41E3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1E668B" w:rsidRPr="00814592" w:rsidTr="001E668B">
        <w:tc>
          <w:tcPr>
            <w:tcW w:w="710" w:type="dxa"/>
            <w:vMerge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E668B" w:rsidRPr="00814592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B5EF7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2200" w:dyaOrig="720">
                <v:shape id="_x0000_i1076" type="#_x0000_t75" style="width:109.65pt;height:36pt" o:ole="">
                  <v:imagedata r:id="rId110" o:title=""/>
                </v:shape>
                <o:OLEObject Type="Embed" ProgID="Equation.DSMT4" ShapeID="_x0000_i1076" DrawAspect="Content" ObjectID="_1670089618" r:id="rId111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E668B" w:rsidRPr="008B5EF7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B5EF7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1E668B" w:rsidRPr="00814592" w:rsidTr="001E668B">
        <w:tc>
          <w:tcPr>
            <w:tcW w:w="710" w:type="dxa"/>
            <w:vMerge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1E668B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14D6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320" w:dyaOrig="279">
                <v:shape id="_x0000_i1077" type="#_x0000_t75" style="width:65.85pt;height:14.4pt" o:ole="">
                  <v:imagedata r:id="rId112" o:title=""/>
                </v:shape>
                <o:OLEObject Type="Embed" ProgID="Equation.DSMT4" ShapeID="_x0000_i1077" DrawAspect="Content" ObjectID="_1670089619" r:id="rId11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V</w: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>ậy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1020" w:dyaOrig="300">
                <v:shape id="_x0000_i1078" type="#_x0000_t75" style="width:50.95pt;height:14.95pt" o:ole="">
                  <v:imagedata r:id="rId114" o:title=""/>
                </v:shape>
                <o:OLEObject Type="Embed" ProgID="Equation.DSMT4" ShapeID="_x0000_i1078" DrawAspect="Content" ObjectID="_1670089620" r:id="rId115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1E668B" w:rsidRPr="008B5EF7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B5EF7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692C9B" w:rsidRPr="00814592" w:rsidTr="00E36249">
        <w:tc>
          <w:tcPr>
            <w:tcW w:w="710" w:type="dxa"/>
          </w:tcPr>
          <w:p w:rsidR="00692C9B" w:rsidRPr="00814592" w:rsidRDefault="00692C9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692C9B" w:rsidRPr="00814592" w:rsidRDefault="009331DA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a </w:t>
            </w:r>
            <w:r w:rsidR="002368BC"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5</w:t>
            </w:r>
            <w:r w:rsidR="00692C9B"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điểm)</w:t>
            </w:r>
            <w:r w:rsidR="009319C7" w:rsidRPr="00814592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692C9B" w:rsidRPr="00F41E32" w:rsidRDefault="00692C9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410B6E" w:rsidRPr="00814592" w:rsidTr="00E36249">
        <w:tc>
          <w:tcPr>
            <w:tcW w:w="710" w:type="dxa"/>
            <w:vMerge w:val="restart"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dashSmallGap" w:sz="4" w:space="0" w:color="auto"/>
            </w:tcBorders>
          </w:tcPr>
          <w:p w:rsidR="00410B6E" w:rsidRPr="00814592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0046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iều kiện xác định: </w:t>
            </w:r>
            <w:r w:rsidRPr="002A6483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680" w:dyaOrig="620">
                <v:shape id="_x0000_i1079" type="#_x0000_t75" style="width:34.35pt;height:31pt" o:ole="">
                  <v:imagedata r:id="rId116" o:title=""/>
                </v:shape>
                <o:OLEObject Type="Embed" ProgID="Equation.DSMT4" ShapeID="_x0000_i1079" DrawAspect="Content" ObjectID="_1670089621" r:id="rId117"/>
              </w:object>
            </w:r>
          </w:p>
        </w:tc>
        <w:tc>
          <w:tcPr>
            <w:tcW w:w="763" w:type="dxa"/>
            <w:gridSpan w:val="2"/>
            <w:tcBorders>
              <w:bottom w:val="dashSmallGap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410B6E" w:rsidRPr="00814592" w:rsidRDefault="00410B6E" w:rsidP="00E3624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ất phương trình tương đương: </w:t>
            </w:r>
            <w:r w:rsidRPr="00612771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3080" w:dyaOrig="360">
                <v:shape id="_x0000_i1080" type="#_x0000_t75" style="width:154pt;height:18.3pt" o:ole="">
                  <v:imagedata r:id="rId118" o:title=""/>
                </v:shape>
                <o:OLEObject Type="Embed" ProgID="Equation.DSMT4" ShapeID="_x0000_i1080" DrawAspect="Content" ObjectID="_1670089622" r:id="rId11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410B6E" w:rsidRDefault="00410B6E" w:rsidP="00E3624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4760" w:dyaOrig="400">
                <v:shape id="_x0000_i1081" type="#_x0000_t75" style="width:238.25pt;height:19.95pt" o:ole="">
                  <v:imagedata r:id="rId120" o:title=""/>
                </v:shape>
                <o:OLEObject Type="Embed" ProgID="Equation.DSMT4" ShapeID="_x0000_i1081" DrawAspect="Content" ObjectID="_1670089623" r:id="rId121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410B6E" w:rsidRPr="00814592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1900" w:dyaOrig="340">
                <v:shape id="_x0000_i1082" type="#_x0000_t75" style="width:94.7pt;height:16.6pt" o:ole="">
                  <v:imagedata r:id="rId122" o:title=""/>
                </v:shape>
                <o:OLEObject Type="Embed" ProgID="Equation.DSMT4" ShapeID="_x0000_i1082" DrawAspect="Content" ObjectID="_1670089624" r:id="rId12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999" w:dyaOrig="720">
                <v:shape id="_x0000_i1083" type="#_x0000_t75" style="width:49.85pt;height:36pt" o:ole="">
                  <v:imagedata r:id="rId124" o:title=""/>
                </v:shape>
                <o:OLEObject Type="Embed" ProgID="Equation.DSMT4" ShapeID="_x0000_i1083" DrawAspect="Content" ObjectID="_1670089625" r:id="rId125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410B6E" w:rsidRPr="00814592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nghiệm của bất phương trình là </w:t>
            </w:r>
            <w:r w:rsidRPr="00C13F87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580" w:dyaOrig="300">
                <v:shape id="_x0000_i1084" type="#_x0000_t75" style="width:28.8pt;height:14.95pt" o:ole="">
                  <v:imagedata r:id="rId126" o:title=""/>
                </v:shape>
                <o:OLEObject Type="Embed" ProgID="Equation.DSMT4" ShapeID="_x0000_i1084" DrawAspect="Content" ObjectID="_1670089626" r:id="rId12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oặc </w:t>
            </w:r>
            <w:r w:rsidRPr="002A6483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040" w:dyaOrig="620">
                <v:shape id="_x0000_i1085" type="#_x0000_t75" style="width:52.05pt;height:31pt" o:ole="">
                  <v:imagedata r:id="rId128" o:title=""/>
                </v:shape>
                <o:OLEObject Type="Embed" ProgID="Equation.DSMT4" ShapeID="_x0000_i1085" DrawAspect="Content" ObjectID="_1670089627" r:id="rId129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</w:tcBorders>
          </w:tcPr>
          <w:p w:rsidR="00410B6E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b 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điểm)</w:t>
            </w:r>
            <w:r w:rsidR="000254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top w:val="single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410B6E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24E7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iều kiện xác định: </w:t>
            </w:r>
            <w:r w:rsidRPr="00F45356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499" w:dyaOrig="279">
                <v:shape id="_x0000_i1086" type="#_x0000_t75" style="width:24.9pt;height:14.4pt" o:ole="">
                  <v:imagedata r:id="rId130" o:title=""/>
                </v:shape>
                <o:OLEObject Type="Embed" ProgID="Equation.DSMT4" ShapeID="_x0000_i1086" DrawAspect="Content" ObjectID="_1670089628" r:id="rId13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oặc </w:t>
            </w:r>
            <w:r w:rsidRPr="00F45356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087" type="#_x0000_t75" style="width:29.9pt;height:14.4pt" o:ole="">
                  <v:imagedata r:id="rId132" o:title=""/>
                </v:shape>
                <o:OLEObject Type="Embed" ProgID="Equation.DSMT4" ShapeID="_x0000_i1087" DrawAspect="Content" ObjectID="_1670089629" r:id="rId13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410B6E" w:rsidRPr="00124E7B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T đã cho tương đương </w:t>
            </w:r>
            <w:r w:rsidRPr="003300BD">
              <w:rPr>
                <w:rFonts w:ascii="Times New Roman" w:hAnsi="Times New Roman"/>
                <w:position w:val="-18"/>
                <w:sz w:val="26"/>
                <w:szCs w:val="26"/>
                <w:lang w:val="fr-FR"/>
              </w:rPr>
              <w:object w:dxaOrig="3260" w:dyaOrig="520">
                <v:shape id="_x0000_i1088" type="#_x0000_t75" style="width:163.35pt;height:26.05pt" o:ole="">
                  <v:imagedata r:id="rId134" o:title=""/>
                </v:shape>
                <o:OLEObject Type="Embed" ProgID="Equation.DSMT4" ShapeID="_x0000_i1088" DrawAspect="Content" ObjectID="_1670089630" r:id="rId135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124E7B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410B6E" w:rsidRDefault="00025457" w:rsidP="00E3624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5D3128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1640" w:dyaOrig="420">
                <v:shape id="_x0000_i1089" type="#_x0000_t75" style="width:81.9pt;height:21.05pt" o:ole="">
                  <v:imagedata r:id="rId136" o:title=""/>
                </v:shape>
                <o:OLEObject Type="Embed" ProgID="Equation.DSMT4" ShapeID="_x0000_i1089" DrawAspect="Content" ObjectID="_1670089631" r:id="rId137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>, ta đượ</w:t>
            </w:r>
            <w:r w:rsidR="00047D17">
              <w:rPr>
                <w:rFonts w:ascii="Times New Roman" w:hAnsi="Times New Roman"/>
                <w:sz w:val="26"/>
                <w:szCs w:val="26"/>
                <w:lang w:val="fr-FR"/>
              </w:rPr>
              <w:t>c PT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: </w:t>
            </w:r>
            <w:r w:rsidRPr="005D3128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680" w:dyaOrig="340">
                <v:shape id="_x0000_i1090" type="#_x0000_t75" style="width:84.15pt;height:17.15pt" o:ole="">
                  <v:imagedata r:id="rId138" o:title=""/>
                </v:shape>
                <o:OLEObject Type="Embed" ProgID="Equation.DSMT4" ShapeID="_x0000_i1090" DrawAspect="Content" ObjectID="_1670089632" r:id="rId139"/>
              </w:object>
            </w:r>
          </w:p>
          <w:p w:rsidR="00025457" w:rsidRPr="00124E7B" w:rsidRDefault="00025457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3038E">
              <w:rPr>
                <w:rFonts w:ascii="Times New Roman" w:hAnsi="Times New Roman"/>
                <w:position w:val="-18"/>
                <w:sz w:val="26"/>
                <w:szCs w:val="26"/>
                <w:lang w:val="fr-FR"/>
              </w:rPr>
              <w:object w:dxaOrig="5700" w:dyaOrig="480">
                <v:shape id="_x0000_i1091" type="#_x0000_t75" style="width:285.3pt;height:24.35pt" o:ole="">
                  <v:imagedata r:id="rId140" o:title=""/>
                </v:shape>
                <o:OLEObject Type="Embed" ProgID="Equation.DSMT4" ShapeID="_x0000_i1091" DrawAspect="Content" ObjectID="_1670089633" r:id="rId141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hoặc </w:t>
            </w:r>
            <w:r w:rsidRPr="005D3128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720" w:dyaOrig="340">
                <v:shape id="_x0000_i1092" type="#_x0000_t75" style="width:36pt;height:17.15pt" o:ole="">
                  <v:imagedata r:id="rId142" o:title=""/>
                </v:shape>
                <o:OLEObject Type="Embed" ProgID="Equation.DSMT4" ShapeID="_x0000_i1092" DrawAspect="Content" ObjectID="_1670089634" r:id="rId143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124E7B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410B6E" w:rsidRPr="00124E7B" w:rsidRDefault="00025457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5D3128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499" w:dyaOrig="279">
                <v:shape id="_x0000_i1093" type="#_x0000_t75" style="width:24.9pt;height:14.4pt" o:ole="">
                  <v:imagedata r:id="rId144" o:title=""/>
                </v:shape>
                <o:OLEObject Type="Embed" ProgID="Equation.DSMT4" ShapeID="_x0000_i1093" DrawAspect="Content" ObjectID="_1670089635" r:id="rId145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hì </w:t>
            </w:r>
            <w:r w:rsidRPr="00025457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2420" w:dyaOrig="360">
                <v:shape id="_x0000_i1094" type="#_x0000_t75" style="width:121.25pt;height:18.3pt" o:ole="">
                  <v:imagedata r:id="rId146" o:title=""/>
                </v:shape>
                <o:OLEObject Type="Embed" ProgID="Equation.DSMT4" ShapeID="_x0000_i1094" DrawAspect="Content" ObjectID="_1670089636" r:id="rId147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124E7B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025457" w:rsidRPr="006F3874" w:rsidRDefault="00025457" w:rsidP="00E3624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5D3128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700" w:dyaOrig="340">
                <v:shape id="_x0000_i1095" type="#_x0000_t75" style="width:34.9pt;height:17.15pt" o:ole="">
                  <v:imagedata r:id="rId148" o:title=""/>
                </v:shape>
                <o:OLEObject Type="Embed" ProgID="Equation.DSMT4" ShapeID="_x0000_i1095" DrawAspect="Content" ObjectID="_1670089637" r:id="rId149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hì </w:t>
            </w:r>
            <w:r w:rsidRPr="00025457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2900" w:dyaOrig="360">
                <v:shape id="_x0000_i1096" type="#_x0000_t75" style="width:145.15pt;height:18.3pt" o:ole="">
                  <v:imagedata r:id="rId150" o:title=""/>
                </v:shape>
                <o:OLEObject Type="Embed" ProgID="Equation.DSMT4" ShapeID="_x0000_i1096" DrawAspect="Content" ObjectID="_1670089638" r:id="rId151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Vậy các nghiệm của PT là </w:t>
            </w:r>
            <w:r w:rsidRPr="00025457">
              <w:rPr>
                <w:rFonts w:ascii="Times New Roman" w:hAnsi="Times New Roman"/>
                <w:position w:val="-14"/>
                <w:sz w:val="26"/>
                <w:szCs w:val="26"/>
                <w:lang w:val="fr-FR"/>
              </w:rPr>
              <w:object w:dxaOrig="1480" w:dyaOrig="400">
                <v:shape id="_x0000_i1097" type="#_x0000_t75" style="width:73.65pt;height:21.05pt" o:ole="">
                  <v:imagedata r:id="rId152" o:title=""/>
                </v:shape>
                <o:OLEObject Type="Embed" ProgID="Equation.DSMT4" ShapeID="_x0000_i1097" DrawAspect="Content" ObjectID="_1670089639" r:id="rId153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124E7B" w:rsidRDefault="00AC4EC3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72718E" w:rsidRPr="00814592" w:rsidTr="00E36249">
        <w:tc>
          <w:tcPr>
            <w:tcW w:w="710" w:type="dxa"/>
            <w:vMerge w:val="restart"/>
            <w:vAlign w:val="center"/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72718E" w:rsidRPr="002F4BC4" w:rsidRDefault="0072718E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>(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,0 điểm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72718E" w:rsidRPr="00F41E3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2718E" w:rsidRPr="00814592" w:rsidTr="00E36249">
        <w:tc>
          <w:tcPr>
            <w:tcW w:w="710" w:type="dxa"/>
            <w:vMerge/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72718E" w:rsidRPr="00814592" w:rsidRDefault="0072718E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T </w:t>
            </w:r>
            <w:r w:rsidR="007018EE" w:rsidRPr="002640F3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5800" w:dyaOrig="760">
                <v:shape id="_x0000_i1098" type="#_x0000_t75" style="width:289.7pt;height:37.65pt" o:ole="">
                  <v:imagedata r:id="rId154" o:title=""/>
                </v:shape>
                <o:OLEObject Type="Embed" ProgID="Equation.DSMT4" ShapeID="_x0000_i1098" DrawAspect="Content" ObjectID="_1670089640" r:id="rId15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72718E" w:rsidRPr="00F41E3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72718E" w:rsidRPr="00814592" w:rsidTr="00450F23">
        <w:tc>
          <w:tcPr>
            <w:tcW w:w="710" w:type="dxa"/>
            <w:vMerge/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dashSmallGap" w:sz="4" w:space="0" w:color="auto"/>
            </w:tcBorders>
          </w:tcPr>
          <w:p w:rsidR="00D75759" w:rsidRDefault="0072718E" w:rsidP="00E3624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Yêu cầu bài toán tương đương: Tìm </w:t>
            </w:r>
            <w:r w:rsidRPr="003C3A2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ể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20" w:dyaOrig="320">
                <v:shape id="_x0000_i1099" type="#_x0000_t75" style="width:16.05pt;height:16.05pt" o:ole="">
                  <v:imagedata r:id="rId156" o:title=""/>
                </v:shape>
                <o:OLEObject Type="Embed" ProgID="Equation.DSMT4" ShapeID="_x0000_i1099" DrawAspect="Content" ObjectID="_1670089641" r:id="rId15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ai nghi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ệ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hân biệt </w:t>
            </w: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580" w:dyaOrig="360">
                <v:shape id="_x0000_i1100" type="#_x0000_t75" style="width:28.8pt;height:18.3pt" o:ole="">
                  <v:imagedata r:id="rId158" o:title=""/>
                </v:shape>
                <o:OLEObject Type="Embed" ProgID="Equation.DSMT4" ShapeID="_x0000_i1100" DrawAspect="Content" ObjectID="_1670089642" r:id="rId15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á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139" w:dyaOrig="260">
                <v:shape id="_x0000_i1101" type="#_x0000_t75" style="width:7.2pt;height:12.75pt" o:ole="">
                  <v:imagedata r:id="rId160" o:title=""/>
                </v:shape>
                <o:OLEObject Type="Embed" ProgID="Equation.DSMT4" ShapeID="_x0000_i1101" DrawAspect="Content" ObjectID="_1670089643" r:id="rId16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ỏa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ã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300" w:dyaOrig="380">
                <v:shape id="_x0000_i1102" type="#_x0000_t75" style="width:64.8pt;height:19.4pt" o:ole="">
                  <v:imagedata r:id="rId162" o:title=""/>
                </v:shape>
                <o:OLEObject Type="Embed" ProgID="Equation.DSMT4" ShapeID="_x0000_i1102" DrawAspect="Content" ObjectID="_1670089644" r:id="rId16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72718E" w:rsidRDefault="0072718E" w:rsidP="00E3624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P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ươ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g tr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ình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1) c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ai nghi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ệ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580" w:dyaOrig="360">
                <v:shape id="_x0000_i1103" type="#_x0000_t75" style="width:28.8pt;height:18.3pt" o:ole="">
                  <v:imagedata r:id="rId164" o:title=""/>
                </v:shape>
                <o:OLEObject Type="Embed" ProgID="Equation.DSMT4" ShapeID="_x0000_i1103" DrawAspect="Content" ObjectID="_1670089645" r:id="rId16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â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 bi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ệt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á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139" w:dyaOrig="260">
                <v:shape id="_x0000_i1104" type="#_x0000_t75" style="width:7.2pt;height:12.75pt" o:ole="">
                  <v:imagedata r:id="rId166" o:title=""/>
                </v:shape>
                <o:OLEObject Type="Embed" ProgID="Equation.DSMT4" ShapeID="_x0000_i1104" DrawAspect="Content" ObjectID="_1670089646" r:id="rId16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hi </w:t>
            </w:r>
          </w:p>
          <w:p w:rsidR="0072718E" w:rsidRPr="00814592" w:rsidRDefault="006454F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1F23F9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5340" w:dyaOrig="760">
                <v:shape id="_x0000_i1105" type="#_x0000_t75" style="width:267pt;height:37.65pt" o:ole="">
                  <v:imagedata r:id="rId168" o:title=""/>
                </v:shape>
                <o:OLEObject Type="Embed" ProgID="Equation.DSMT4" ShapeID="_x0000_i1105" DrawAspect="Content" ObjectID="_1670089647" r:id="rId169"/>
              </w:object>
            </w:r>
          </w:p>
        </w:tc>
        <w:tc>
          <w:tcPr>
            <w:tcW w:w="763" w:type="dxa"/>
            <w:gridSpan w:val="2"/>
            <w:tcBorders>
              <w:bottom w:val="dashSmallGap" w:sz="4" w:space="0" w:color="auto"/>
            </w:tcBorders>
            <w:vAlign w:val="center"/>
          </w:tcPr>
          <w:p w:rsidR="0072718E" w:rsidRPr="00F41E3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72718E" w:rsidRPr="00814592" w:rsidTr="00E75B48">
        <w:tc>
          <w:tcPr>
            <w:tcW w:w="710" w:type="dxa"/>
            <w:vMerge/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2718E" w:rsidRDefault="0072718E" w:rsidP="00E3624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eo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ịnh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í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iet ta c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72228" w:rsidRPr="00612771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1359" w:dyaOrig="760">
                <v:shape id="_x0000_i1106" type="#_x0000_t75" style="width:67.55pt;height:37.65pt" o:ole="">
                  <v:imagedata r:id="rId170" o:title=""/>
                </v:shape>
                <o:OLEObject Type="Embed" ProgID="Equation.DSMT4" ShapeID="_x0000_i1106" DrawAspect="Content" ObjectID="_1670089648" r:id="rId171"/>
              </w:object>
            </w:r>
            <w:r w:rsidR="0027222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.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hi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</w:t>
            </w:r>
            <w:r w:rsidR="0027222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ó </w:t>
            </w: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3660" w:dyaOrig="380">
                <v:shape id="_x0000_i1107" type="#_x0000_t75" style="width:182.8pt;height:19.4pt" o:ole="">
                  <v:imagedata r:id="rId172" o:title=""/>
                </v:shape>
                <o:OLEObject Type="Embed" ProgID="Equation.DSMT4" ShapeID="_x0000_i1107" DrawAspect="Content" ObjectID="_1670089649" r:id="rId17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72718E" w:rsidRPr="00814592" w:rsidRDefault="0072718E" w:rsidP="00E3624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72228"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079" w:dyaOrig="360">
                <v:shape id="_x0000_i1108" type="#_x0000_t75" style="width:103.55pt;height:18.3pt" o:ole="">
                  <v:imagedata r:id="rId174" o:title=""/>
                </v:shape>
                <o:OLEObject Type="Embed" ProgID="Equation.DSMT4" ShapeID="_x0000_i1108" DrawAspect="Content" ObjectID="_1670089650" r:id="rId175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718E" w:rsidRPr="00F41E32" w:rsidRDefault="0072718E" w:rsidP="00895747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72718E" w:rsidRPr="00814592" w:rsidTr="00E75B48">
        <w:trPr>
          <w:trHeight w:val="490"/>
        </w:trPr>
        <w:tc>
          <w:tcPr>
            <w:tcW w:w="710" w:type="dxa"/>
            <w:vMerge/>
            <w:tcBorders>
              <w:right w:val="single" w:sz="4" w:space="0" w:color="auto"/>
            </w:tcBorders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18E" w:rsidRPr="004A09BB" w:rsidRDefault="0072718E" w:rsidP="00D92533">
            <w:pPr>
              <w:tabs>
                <w:tab w:val="right" w:pos="8714"/>
              </w:tabs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32178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940" w:dyaOrig="279">
                <v:shape id="_x0000_i1109" type="#_x0000_t75" style="width:47.1pt;height:14.4pt" o:ole="">
                  <v:imagedata r:id="rId176" o:title=""/>
                </v:shape>
                <o:OLEObject Type="Embed" ProgID="Equation.DSMT4" ShapeID="_x0000_i1109" DrawAspect="Content" ObjectID="_1670089651" r:id="rId17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oặc </w:t>
            </w:r>
            <w:r w:rsidR="00272228" w:rsidRPr="00032178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20" w:dyaOrig="620">
                <v:shape id="_x0000_i1110" type="#_x0000_t75" style="width:41pt;height:31pt" o:ole="">
                  <v:imagedata r:id="rId178" o:title=""/>
                </v:shape>
                <o:OLEObject Type="Embed" ProgID="Equation.DSMT4" ShapeID="_x0000_i1110" DrawAspect="Content" ObjectID="_1670089652" r:id="rId17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 K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ết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ợp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ớ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ều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i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ệ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40" w:dyaOrig="320">
                <v:shape id="_x0000_i1111" type="#_x0000_t75" style="width:16.6pt;height:16.05pt" o:ole="">
                  <v:imagedata r:id="rId180" o:title=""/>
                </v:shape>
                <o:OLEObject Type="Embed" ProgID="Equation.DSMT4" ShapeID="_x0000_i1111" DrawAspect="Content" ObjectID="_1670089653" r:id="rId18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ư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ợ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39" w:dyaOrig="279">
                <v:shape id="_x0000_i1112" type="#_x0000_t75" style="width:31.55pt;height:14.4pt" o:ole="">
                  <v:imagedata r:id="rId182" o:title=""/>
                </v:shape>
                <o:OLEObject Type="Embed" ProgID="Equation.DSMT4" ShapeID="_x0000_i1112" DrawAspect="Content" ObjectID="_1670089654" r:id="rId183"/>
              </w:object>
            </w:r>
            <w:r w:rsidR="00D9253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="00D92533" w:rsidRPr="00032178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80" w:dyaOrig="620">
                <v:shape id="_x0000_i1113" type="#_x0000_t75" style="width:44.3pt;height:31pt" o:ole="">
                  <v:imagedata r:id="rId184" o:title=""/>
                </v:shape>
                <o:OLEObject Type="Embed" ProgID="Equation.DSMT4" ShapeID="_x0000_i1113" DrawAspect="Content" ObjectID="_1670089655" r:id="rId185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718E" w:rsidRPr="004D4CEB" w:rsidRDefault="0072718E" w:rsidP="00895747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A0DC1" w:rsidRPr="00814592" w:rsidTr="00E362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C1" w:rsidRPr="00814592" w:rsidRDefault="002A0DC1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C1" w:rsidRPr="00814592" w:rsidRDefault="002A0DC1" w:rsidP="00C007E8">
            <w:pPr>
              <w:spacing w:after="0" w:line="288" w:lineRule="auto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="00C007E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0DC1" w:rsidRPr="00F41E32" w:rsidRDefault="002A0DC1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62C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D62CB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E81" w:rsidRDefault="006D62CB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(1,0 điểm)</w:t>
            </w:r>
          </w:p>
          <w:p w:rsidR="006D62CB" w:rsidRDefault="00556E81" w:rsidP="00556E81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1738265" cy="1804386"/>
                  <wp:effectExtent l="0" t="0" r="0" b="0"/>
                  <wp:docPr id="1217" name="Picture 1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393" cy="1804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2CB" w:rsidRPr="00F41E32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62C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D62CB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506D6F" w:rsidRPr="0091471D" w:rsidRDefault="00506D6F" w:rsidP="00BF7562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ọi </w:t>
            </w:r>
            <w:r w:rsidRPr="00506D6F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114" type="#_x0000_t75" style="width:9.95pt;height:11.1pt" o:ole="">
                  <v:imagedata r:id="rId187" o:title=""/>
                </v:shape>
                <o:OLEObject Type="Embed" ProgID="Equation.DSMT4" ShapeID="_x0000_i1114" DrawAspect="Content" ObjectID="_1670089656" r:id="rId18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độ dài cạnh hình vuông </w:t>
            </w:r>
            <w:r w:rsidRPr="00BF756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CD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Đặt </w:t>
            </w:r>
            <w:r w:rsidRPr="00506D6F">
              <w:rPr>
                <w:rFonts w:ascii="Times New Roman" w:hAnsi="Times New Roman"/>
                <w:position w:val="-10"/>
                <w:sz w:val="24"/>
                <w:szCs w:val="24"/>
              </w:rPr>
              <w:object w:dxaOrig="1560" w:dyaOrig="380">
                <v:shape id="_x0000_i1115" type="#_x0000_t75" style="width:78.1pt;height:19.4pt" o:ole="">
                  <v:imagedata r:id="rId189" o:title=""/>
                </v:shape>
                <o:OLEObject Type="Embed" ProgID="Equation.DSMT4" ShapeID="_x0000_i1115" DrawAspect="Content" ObjectID="_1670089657" r:id="rId19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Pr="00506D6F">
              <w:rPr>
                <w:rFonts w:ascii="Times New Roman" w:hAnsi="Times New Roman"/>
                <w:position w:val="-18"/>
                <w:sz w:val="24"/>
                <w:szCs w:val="24"/>
              </w:rPr>
              <w:object w:dxaOrig="1060" w:dyaOrig="480">
                <v:shape id="_x0000_i1116" type="#_x0000_t75" style="width:52.6pt;height:23.8pt" o:ole="">
                  <v:imagedata r:id="rId191" o:title=""/>
                </v:shape>
                <o:OLEObject Type="Embed" ProgID="Equation.DSMT4" ShapeID="_x0000_i1116" DrawAspect="Content" ObjectID="_1670089658" r:id="rId19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</w:t>
            </w:r>
            <w:r w:rsidRPr="00506D6F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340">
                <v:shape id="_x0000_i1117" type="#_x0000_t75" style="width:37.65pt;height:16.6pt" o:ole="">
                  <v:imagedata r:id="rId193" o:title=""/>
                </v:shape>
                <o:OLEObject Type="Embed" ProgID="Equation.DSMT4" ShapeID="_x0000_i1117" DrawAspect="Content" ObjectID="_1670089659" r:id="rId194"/>
              </w:object>
            </w:r>
            <w:r w:rsidR="0097677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iả sử </w:t>
            </w:r>
            <w:r w:rsidR="00F91A83" w:rsidRPr="00F3449A">
              <w:rPr>
                <w:rFonts w:ascii="Times New Roman" w:hAnsi="Times New Roman"/>
                <w:position w:val="-10"/>
                <w:sz w:val="24"/>
                <w:szCs w:val="24"/>
              </w:rPr>
              <w:object w:dxaOrig="1939" w:dyaOrig="380">
                <v:shape id="_x0000_i1118" type="#_x0000_t75" style="width:97.55pt;height:19.4pt" o:ole="">
                  <v:imagedata r:id="rId195" o:title=""/>
                </v:shape>
                <o:OLEObject Type="Embed" ProgID="Equation.DSMT4" ShapeID="_x0000_i1118" DrawAspect="Content" ObjectID="_1670089660" r:id="rId196"/>
              </w:object>
            </w:r>
            <w:r w:rsidR="0007188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="00BF7562" w:rsidRPr="00071880">
              <w:rPr>
                <w:rFonts w:ascii="Times New Roman" w:hAnsi="Times New Roman"/>
                <w:position w:val="-18"/>
                <w:sz w:val="24"/>
                <w:szCs w:val="24"/>
              </w:rPr>
              <w:object w:dxaOrig="1520" w:dyaOrig="480">
                <v:shape id="_x0000_i1119" type="#_x0000_t75" style="width:77pt;height:23.8pt" o:ole="">
                  <v:imagedata r:id="rId197" o:title=""/>
                </v:shape>
                <o:OLEObject Type="Embed" ProgID="Equation.DSMT4" ShapeID="_x0000_i1119" DrawAspect="Content" ObjectID="_1670089661" r:id="rId198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6D62CB" w:rsidRPr="00F41E32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="0022642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BF7562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F7562" w:rsidRDefault="00BF756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7562" w:rsidRDefault="00BF7562" w:rsidP="00BF7562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uy ra </w:t>
            </w:r>
            <w:r w:rsidRPr="0091471D">
              <w:rPr>
                <w:rFonts w:ascii="Times New Roman" w:hAnsi="Times New Roman"/>
                <w:position w:val="-10"/>
                <w:sz w:val="24"/>
                <w:szCs w:val="24"/>
              </w:rPr>
              <w:object w:dxaOrig="2960" w:dyaOrig="380">
                <v:shape id="_x0000_i1120" type="#_x0000_t75" style="width:149.05pt;height:19.4pt" o:ole="">
                  <v:imagedata r:id="rId199" o:title=""/>
                </v:shape>
                <o:OLEObject Type="Embed" ProgID="Equation.DSMT4" ShapeID="_x0000_i1120" DrawAspect="Content" ObjectID="_1670089662" r:id="rId20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</w:t>
            </w:r>
            <w:r w:rsidRPr="00D01C15">
              <w:rPr>
                <w:rFonts w:ascii="Times New Roman" w:hAnsi="Times New Roman"/>
                <w:position w:val="-28"/>
                <w:sz w:val="24"/>
                <w:szCs w:val="24"/>
              </w:rPr>
              <w:object w:dxaOrig="3300" w:dyaOrig="680">
                <v:shape id="_x0000_i1121" type="#_x0000_t75" style="width:166.15pt;height:34.35pt" o:ole="">
                  <v:imagedata r:id="rId201" o:title=""/>
                </v:shape>
                <o:OLEObject Type="Embed" ProgID="Equation.DSMT4" ShapeID="_x0000_i1121" DrawAspect="Content" ObjectID="_1670089663" r:id="rId202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BF7562" w:rsidRPr="00F41E32" w:rsidRDefault="0022642A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6D62C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D62CB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CD578E" w:rsidRPr="0022642A" w:rsidRDefault="00CD578E" w:rsidP="00E3624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66427">
              <w:rPr>
                <w:rFonts w:ascii="Times New Roman" w:hAnsi="Times New Roman"/>
                <w:sz w:val="24"/>
                <w:szCs w:val="24"/>
                <w:lang w:val="en-US"/>
              </w:rPr>
              <w:t>Ta có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8B5C66" w:rsidRPr="00CD578E">
              <w:rPr>
                <w:rFonts w:ascii="Times New Roman" w:hAnsi="Times New Roman"/>
                <w:position w:val="-30"/>
                <w:sz w:val="24"/>
                <w:szCs w:val="24"/>
              </w:rPr>
              <w:object w:dxaOrig="7880" w:dyaOrig="720">
                <v:shape id="_x0000_i1122" type="#_x0000_t75" style="width:396.35pt;height:36pt" o:ole="">
                  <v:imagedata r:id="rId203" o:title=""/>
                </v:shape>
                <o:OLEObject Type="Embed" ProgID="Equation.DSMT4" ShapeID="_x0000_i1122" DrawAspect="Content" ObjectID="_1670089664" r:id="rId204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6D62CB" w:rsidRPr="00F41E32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="008A1D7F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06038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6038" w:rsidRDefault="00806038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6038" w:rsidRPr="00466427" w:rsidRDefault="0022642A" w:rsidP="0022642A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D578E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123" type="#_x0000_t75" style="width:126.25pt;height:31pt" o:ole="">
                  <v:imagedata r:id="rId205" o:title=""/>
                </v:shape>
                <o:OLEObject Type="Embed" ProgID="Equation.DSMT4" ShapeID="_x0000_i1123" DrawAspect="Content" ObjectID="_1670089665" r:id="rId20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 V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ậy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22642A">
              <w:rPr>
                <w:rFonts w:ascii="Times New Roman" w:hAnsi="Times New Roman"/>
                <w:sz w:val="24"/>
                <w:szCs w:val="24"/>
                <w:lang w:val="en-US"/>
              </w:rPr>
              <w:t>điể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60" w:dyaOrig="260">
                <v:shape id="_x0000_i1124" type="#_x0000_t75" style="width:12.75pt;height:12.75pt" o:ole="">
                  <v:imagedata r:id="rId207" o:title=""/>
                </v:shape>
                <o:OLEObject Type="Embed" ProgID="Equation.DSMT4" ShapeID="_x0000_i1124" DrawAspect="Content" ObjectID="_1670089666" r:id="rId20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ằ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r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ê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n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400" w:dyaOrig="260">
                <v:shape id="_x0000_i1125" type="#_x0000_t75" style="width:19.95pt;height:12.75pt" o:ole="">
                  <v:imagedata r:id="rId209" o:title=""/>
                </v:shape>
                <o:OLEObject Type="Embed" ProgID="Equation.DSMT4" ShapeID="_x0000_i1125" DrawAspect="Content" ObjectID="_1670089667" r:id="rId21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ỏa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ã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280" w:dyaOrig="620">
                <v:shape id="_x0000_i1126" type="#_x0000_t75" style="width:64.25pt;height:31pt" o:ole="">
                  <v:imagedata r:id="rId211" o:title=""/>
                </v:shape>
                <o:OLEObject Type="Embed" ProgID="Equation.DSMT4" ShapeID="_x0000_i1126" DrawAspect="Content" ObjectID="_1670089668" r:id="rId21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6038" w:rsidRPr="00F41E32" w:rsidRDefault="008A1D7F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(1,0 điểm)</w:t>
            </w:r>
          </w:p>
          <w:p w:rsidR="00385065" w:rsidRDefault="00385065" w:rsidP="0038506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476530" cy="1774968"/>
                  <wp:effectExtent l="0" t="0" r="0" b="0"/>
                  <wp:docPr id="1354" name="Picture 1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3812" cy="17786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2D1D6B" w:rsidRPr="00D21780" w:rsidRDefault="007D48E9" w:rsidP="002D1D6B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8E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ọi </w:t>
            </w:r>
            <w:r w:rsidRPr="007D48E9">
              <w:rPr>
                <w:rFonts w:ascii="Times New Roman" w:hAnsi="Times New Roman"/>
                <w:position w:val="-8"/>
                <w:sz w:val="24"/>
                <w:szCs w:val="24"/>
              </w:rPr>
              <w:object w:dxaOrig="1340" w:dyaOrig="300">
                <v:shape id="_x0000_i1127" type="#_x0000_t75" style="width:67pt;height:14.95pt" o:ole="">
                  <v:imagedata r:id="rId214" o:title=""/>
                </v:shape>
                <o:OLEObject Type="Embed" ProgID="Equation.DSMT4" ShapeID="_x0000_i1127" DrawAspect="Content" ObjectID="_1670089669" r:id="rId215"/>
              </w:object>
            </w:r>
            <w:r w:rsidR="00D2178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do </w:t>
            </w:r>
            <w:r w:rsidR="00D21780" w:rsidRPr="00D2178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120" w:dyaOrig="360">
                <v:shape id="_x0000_i1128" type="#_x0000_t75" style="width:55.4pt;height:17.15pt" o:ole="">
                  <v:imagedata r:id="rId216" o:title=""/>
                </v:shape>
                <o:OLEObject Type="Embed" ProgID="Equation.DSMT4" ShapeID="_x0000_i1128" DrawAspect="Content" ObjectID="_1670089670" r:id="rId217"/>
              </w:object>
            </w:r>
            <w:r w:rsidR="00D2178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</w:t>
            </w:r>
            <w:r w:rsidR="00417A04" w:rsidRPr="00D2178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299" w:dyaOrig="279">
                <v:shape id="_x0000_i1129" type="#_x0000_t75" style="width:114.6pt;height:13.3pt" o:ole="">
                  <v:imagedata r:id="rId218" o:title=""/>
                </v:shape>
                <o:OLEObject Type="Embed" ProgID="Equation.DSMT4" ShapeID="_x0000_i1129" DrawAspect="Content" ObjectID="_1670089671" r:id="rId219"/>
              </w:object>
            </w:r>
            <w:r w:rsidR="002B14B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suy ra </w:t>
            </w:r>
            <w:r w:rsidR="002B14B9" w:rsidRPr="00D2178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160" w:dyaOrig="360">
                <v:shape id="_x0000_i1130" type="#_x0000_t75" style="width:58.15pt;height:17.15pt" o:ole="">
                  <v:imagedata r:id="rId220" o:title=""/>
                </v:shape>
                <o:OLEObject Type="Embed" ProgID="Equation.DSMT4" ShapeID="_x0000_i1130" DrawAspect="Content" ObjectID="_1670089672" r:id="rId221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D1D6B" w:rsidRPr="001E497F" w:rsidRDefault="001E497F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2D1D6B" w:rsidRDefault="001E497F" w:rsidP="002D1D6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90B35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ó véc tơ pháp tuyến </w:t>
            </w:r>
            <w:r w:rsidRPr="001E497F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340" w:dyaOrig="440">
                <v:shape id="_x0000_i1131" type="#_x0000_t75" style="width:67pt;height:22.15pt" o:ole="">
                  <v:imagedata r:id="rId222" o:title=""/>
                </v:shape>
                <o:OLEObject Type="Embed" ProgID="Equation.DSMT4" ShapeID="_x0000_i1131" DrawAspect="Content" ObjectID="_1670089673" r:id="rId223"/>
              </w:object>
            </w:r>
            <w:r w:rsidR="00290B3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 phương trình </w:t>
            </w:r>
            <w:r w:rsidR="00320969" w:rsidRPr="00290B35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060" w:dyaOrig="320">
                <v:shape id="_x0000_i1132" type="#_x0000_t75" style="width:103pt;height:16.05pt" o:ole="">
                  <v:imagedata r:id="rId224" o:title=""/>
                </v:shape>
                <o:OLEObject Type="Embed" ProgID="Equation.DSMT4" ShapeID="_x0000_i1132" DrawAspect="Content" ObjectID="_1670089674" r:id="rId225"/>
              </w:object>
            </w:r>
          </w:p>
          <w:p w:rsidR="00290B35" w:rsidRPr="007D48E9" w:rsidRDefault="00290B35" w:rsidP="002D1D6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ọa độ </w:t>
            </w:r>
            <w:r w:rsidRPr="00635195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</w:t>
            </w:r>
            <w:r w:rsidR="00320969">
              <w:rPr>
                <w:rFonts w:ascii="Times New Roman" w:hAnsi="Times New Roman"/>
                <w:sz w:val="24"/>
                <w:szCs w:val="24"/>
                <w:lang w:val="en-US"/>
              </w:rPr>
              <w:t>ỏa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ãn hệ </w:t>
            </w:r>
            <w:r w:rsidR="00C15B4A" w:rsidRPr="00290B3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560" w:dyaOrig="720">
                <v:shape id="_x0000_i1133" type="#_x0000_t75" style="width:78.1pt;height:36pt" o:ole="">
                  <v:imagedata r:id="rId226" o:title=""/>
                </v:shape>
                <o:OLEObject Type="Embed" ProgID="Equation.DSMT4" ShapeID="_x0000_i1133" DrawAspect="Content" ObjectID="_1670089675" r:id="rId227"/>
              </w:object>
            </w:r>
            <w:r w:rsidR="006E10C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suy ra </w:t>
            </w:r>
            <w:r w:rsidR="00C15B4A"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00" w:dyaOrig="400">
                <v:shape id="_x0000_i1134" type="#_x0000_t75" style="width:40.45pt;height:19.95pt" o:ole="">
                  <v:imagedata r:id="rId228" o:title=""/>
                </v:shape>
                <o:OLEObject Type="Embed" ProgID="Equation.DSMT4" ShapeID="_x0000_i1134" DrawAspect="Content" ObjectID="_1670089676" r:id="rId229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="00E36FD1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474962" w:rsidRPr="007D48E9" w:rsidRDefault="00FE41B8" w:rsidP="008D1007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FE41B8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999" w:dyaOrig="260">
                <v:shape id="_x0000_i1135" type="#_x0000_t75" style="width:49.85pt;height:12.75pt" o:ole="">
                  <v:imagedata r:id="rId230" o:title=""/>
                </v:shape>
                <o:OLEObject Type="Embed" ProgID="Equation.DSMT4" ShapeID="_x0000_i1135" DrawAspect="Content" ObjectID="_1670089677" r:id="rId23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</w:t>
            </w:r>
            <w:r w:rsidRPr="00FE41B8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020" w:dyaOrig="279">
                <v:shape id="_x0000_i1136" type="#_x0000_t75" style="width:50.95pt;height:14.4pt" o:ole="">
                  <v:imagedata r:id="rId232" o:title=""/>
                </v:shape>
                <o:OLEObject Type="Embed" ProgID="Equation.DSMT4" ShapeID="_x0000_i1136" DrawAspect="Content" ObjectID="_1670089678" r:id="rId23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 </w:t>
            </w:r>
            <w:r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trung điểm </w:t>
            </w:r>
            <w:r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E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suy ra </w:t>
            </w:r>
            <w:r w:rsidR="001C6B32" w:rsidRPr="00FE41B8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40" w:dyaOrig="320">
                <v:shape id="_x0000_i1137" type="#_x0000_t75" style="width:42.1pt;height:16.05pt" o:ole="">
                  <v:imagedata r:id="rId234" o:title=""/>
                </v:shape>
                <o:OLEObject Type="Embed" ProgID="Equation.DSMT4" ShapeID="_x0000_i1137" DrawAspect="Content" ObjectID="_1670089679" r:id="rId235"/>
              </w:object>
            </w:r>
            <w:r w:rsidR="00DF787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Do đó </w:t>
            </w:r>
            <w:r w:rsidR="00DF787A"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</w:t>
            </w:r>
            <w:r w:rsidR="00DF787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ối xứng với </w:t>
            </w:r>
            <w:r w:rsidR="00DF787A"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N </w:t>
            </w:r>
            <w:r w:rsidR="00DF787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qua </w:t>
            </w:r>
            <w:r w:rsidR="00DF787A"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C</w:t>
            </w:r>
            <w:r w:rsidR="0047496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Default="001C6B32" w:rsidP="002D1D6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hương trình </w:t>
            </w:r>
            <w:r w:rsidRPr="0047496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40" w:dyaOrig="320">
                <v:shape id="_x0000_i1138" type="#_x0000_t75" style="width:67pt;height:16.05pt" o:ole="">
                  <v:imagedata r:id="rId236" o:title=""/>
                </v:shape>
                <o:OLEObject Type="Embed" ProgID="Equation.DSMT4" ShapeID="_x0000_i1138" DrawAspect="Content" ObjectID="_1670089680" r:id="rId23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từ đó suy ra </w:t>
            </w:r>
            <w:r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59" w:dyaOrig="400">
                <v:shape id="_x0000_i1139" type="#_x0000_t75" style="width:43.2pt;height:19.95pt" o:ole="">
                  <v:imagedata r:id="rId238" o:title=""/>
                </v:shape>
                <o:OLEObject Type="Embed" ProgID="Equation.DSMT4" ShapeID="_x0000_i1139" DrawAspect="Content" ObjectID="_1670089681" r:id="rId23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o </w:t>
            </w:r>
            <w:r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680" w:dyaOrig="400">
                <v:shape id="_x0000_i1140" type="#_x0000_t75" style="width:34.35pt;height:19.95pt" o:ole="">
                  <v:imagedata r:id="rId240" o:title=""/>
                </v:shape>
                <o:OLEObject Type="Embed" ProgID="Equation.DSMT4" ShapeID="_x0000_i1140" DrawAspect="Content" ObjectID="_1670089682" r:id="rId24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 </w:t>
            </w:r>
            <w:r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100" w:dyaOrig="400">
                <v:shape id="_x0000_i1141" type="#_x0000_t75" style="width:55.4pt;height:19.95pt" o:ole="">
                  <v:imagedata r:id="rId242" o:title=""/>
                </v:shape>
                <o:OLEObject Type="Embed" ProgID="Equation.DSMT4" ShapeID="_x0000_i1141" DrawAspect="Content" ObjectID="_1670089683" r:id="rId243"/>
              </w:object>
            </w:r>
          </w:p>
          <w:p w:rsidR="00320969" w:rsidRPr="007D48E9" w:rsidRDefault="00320969" w:rsidP="002D1D6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</w:t>
            </w:r>
            <w:r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700" w:dyaOrig="400">
                <v:shape id="_x0000_i1142" type="#_x0000_t75" style="width:135.15pt;height:19.95pt" o:ole="">
                  <v:imagedata r:id="rId244" o:title=""/>
                </v:shape>
                <o:OLEObject Type="Embed" ProgID="Equation.DSMT4" ShapeID="_x0000_i1142" DrawAspect="Content" ObjectID="_1670089684" r:id="rId245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B67" w:rsidRDefault="00443B67" w:rsidP="00783370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(1,0 điểm)</w:t>
            </w:r>
          </w:p>
          <w:p w:rsidR="00443B67" w:rsidRPr="00FD31FE" w:rsidRDefault="00443B67" w:rsidP="00783370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720326" cy="2080009"/>
                  <wp:effectExtent l="0" t="0" r="0" b="0"/>
                  <wp:docPr id="6" name="Picture 1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6176" cy="20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443B67" w:rsidRPr="003042B2" w:rsidRDefault="00443B67" w:rsidP="000566D5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Vẽ đường cao </w:t>
            </w:r>
            <w:r w:rsidRPr="00571E41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B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571E41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CN</w:t>
            </w:r>
            <w:r w:rsidR="0094472E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ủa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am giác </w:t>
            </w:r>
            <w:r w:rsidRPr="00571E41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ABC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</w:t>
            </w:r>
            <w:r w:rsidRPr="00E236FD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143" type="#_x0000_t75" style="width:85.85pt;height:16.05pt" o:ole="">
                  <v:imagedata r:id="rId247" o:title=""/>
                </v:shape>
                <o:OLEObject Type="Embed" ProgID="Equation.DSMT4" ShapeID="_x0000_i1143" DrawAspect="Content" ObjectID="_1670089685" r:id="rId24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). Gọi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K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trung điểm của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BC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qua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K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kẻ đường thẳng  song song với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CN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B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ắt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AB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AC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ần lượt tại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E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F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Khi đó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E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trung điểm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BN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F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trung điểm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C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443B67" w:rsidRDefault="0094472E" w:rsidP="0094472E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ốn điểm </w:t>
            </w:r>
            <w:r w:rsidRPr="0094472E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040" w:dyaOrig="320">
                <v:shape id="_x0000_i1144" type="#_x0000_t75" style="width:52.05pt;height:16.05pt" o:ole="">
                  <v:imagedata r:id="rId249" o:title=""/>
                </v:shape>
                <o:OLEObject Type="Embed" ProgID="Equation.DSMT4" ShapeID="_x0000_i1144" DrawAspect="Content" ObjectID="_1670089686" r:id="rId25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ằm trên </w:t>
            </w:r>
            <w:r w:rsidR="00443B6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ường tròn đường kính </w:t>
            </w:r>
            <w:r w:rsidR="00443B67" w:rsidRPr="0031700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780" w:dyaOrig="279">
                <v:shape id="_x0000_i1145" type="#_x0000_t75" style="width:38.75pt;height:14.4pt" o:ole="">
                  <v:imagedata r:id="rId251" o:title=""/>
                </v:shape>
                <o:OLEObject Type="Embed" ProgID="Equation.DSMT4" ShapeID="_x0000_i1145" DrawAspect="Content" ObjectID="_1670089687" r:id="rId252"/>
              </w:object>
            </w:r>
            <w:r w:rsidR="00443B6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theo định lý sin trong tam giác </w:t>
            </w:r>
            <w:r w:rsidR="00443B67" w:rsidRPr="00C550E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KF</w:t>
            </w:r>
            <w:r w:rsidR="00443B6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được </w:t>
            </w:r>
            <w:r w:rsidR="00443B67" w:rsidRPr="00736B8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720" w:dyaOrig="360">
                <v:shape id="_x0000_i1146" type="#_x0000_t75" style="width:136.25pt;height:18.3pt" o:ole="">
                  <v:imagedata r:id="rId253" o:title=""/>
                </v:shape>
                <o:OLEObject Type="Embed" ProgID="Equation.DSMT4" ShapeID="_x0000_i1146" DrawAspect="Content" ObjectID="_1670089688" r:id="rId254"/>
              </w:object>
            </w:r>
            <w:r w:rsidR="00443B67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443B67" w:rsidRDefault="00443B67" w:rsidP="000566D5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Áp dụng định lý cosin trong tam giác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EKF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a được :</w:t>
            </w:r>
          </w:p>
          <w:p w:rsidR="00443B67" w:rsidRDefault="00443B67" w:rsidP="000566D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1A9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940" w:dyaOrig="360">
                <v:shape id="_x0000_i1147" type="#_x0000_t75" style="width:296.7pt;height:18.3pt" o:ole="">
                  <v:imagedata r:id="rId255" o:title=""/>
                </v:shape>
                <o:OLEObject Type="Embed" ProgID="Equation.DSMT4" ShapeID="_x0000_i1147" DrawAspect="Content" ObjectID="_1670089689" r:id="rId256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B67" w:rsidRDefault="00443B67" w:rsidP="00727916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41FD1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5980" w:dyaOrig="440">
                <v:shape id="_x0000_i1148" type="#_x0000_t75" style="width:298.4pt;height:22.15pt" o:ole="">
                  <v:imagedata r:id="rId257" o:title=""/>
                </v:shape>
                <o:OLEObject Type="Embed" ProgID="Equation.DSMT4" ShapeID="_x0000_i1148" DrawAspect="Content" ObjectID="_1670089690" r:id="rId258"/>
              </w:object>
            </w:r>
          </w:p>
          <w:p w:rsidR="00443B67" w:rsidRPr="00727916" w:rsidRDefault="00443B67" w:rsidP="00727916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41FD1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579" w:dyaOrig="620">
                <v:shape id="_x0000_i1149" type="#_x0000_t75" style="width:79.2pt;height:31pt" o:ole="">
                  <v:imagedata r:id="rId259" o:title=""/>
                </v:shape>
                <o:OLEObject Type="Embed" ProgID="Equation.DSMT4" ShapeID="_x0000_i1149" DrawAspect="Content" ObjectID="_1670089691" r:id="rId26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(vì </w:t>
            </w:r>
            <w:r w:rsidRPr="00647F28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940" w:dyaOrig="279">
                <v:shape id="_x0000_i1150" type="#_x0000_t75" style="width:47.1pt;height:14.4pt" o:ole="">
                  <v:imagedata r:id="rId261" o:title=""/>
                </v:shape>
                <o:OLEObject Type="Embed" ProgID="Equation.DSMT4" ShapeID="_x0000_i1150" DrawAspect="Content" ObjectID="_1670089692" r:id="rId26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)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D1D6B" w:rsidRPr="00814592" w:rsidTr="00E362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Pr="0081459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Pr="00814592" w:rsidRDefault="002D1D6B" w:rsidP="007A1EFF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  <w:r w:rsidR="007A1EF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. </w:t>
            </w:r>
            <w:r w:rsidR="007A1EFF" w:rsidRPr="007A1EFF">
              <w:rPr>
                <w:rFonts w:ascii="Times New Roman" w:hAnsi="Times New Roman"/>
                <w:sz w:val="24"/>
                <w:szCs w:val="24"/>
                <w:lang w:val="en-US"/>
              </w:rPr>
              <w:t>Giải hệ</w:t>
            </w:r>
            <w:r w:rsidR="007A1EF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7A1EFF" w:rsidRPr="00612771">
              <w:rPr>
                <w:rFonts w:ascii="Times New Roman" w:hAnsi="Times New Roman"/>
                <w:position w:val="-34"/>
                <w:sz w:val="24"/>
                <w:szCs w:val="24"/>
              </w:rPr>
              <w:object w:dxaOrig="3240" w:dyaOrig="800">
                <v:shape id="_x0000_i1151" type="#_x0000_t75" style="width:162.3pt;height:40.45pt" o:ole="">
                  <v:imagedata r:id="rId263" o:title=""/>
                </v:shape>
                <o:OLEObject Type="Embed" ProgID="Equation.DSMT4" ShapeID="_x0000_i1151" DrawAspect="Content" ObjectID="_1670089693" r:id="rId264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75B48" w:rsidRPr="00814592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56"/>
        </w:trPr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75B48" w:rsidRPr="00814592" w:rsidRDefault="00E75B48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E75B48" w:rsidRDefault="00E75B48" w:rsidP="0032440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Cộng tương ứng hai vế của (1) và (2) ta 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đượ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c </w:t>
            </w:r>
          </w:p>
          <w:p w:rsidR="00E75B48" w:rsidRPr="00814592" w:rsidRDefault="00E75B48" w:rsidP="0001456A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519" w:dyaOrig="360">
                <v:shape id="_x0000_i1152" type="#_x0000_t75" style="width:175.6pt;height:18.3pt" o:ole="">
                  <v:imagedata r:id="rId265" o:title=""/>
                </v:shape>
                <o:OLEObject Type="Embed" ProgID="Equation.DSMT4" ShapeID="_x0000_i1152" DrawAspect="Content" ObjectID="_1670089694" r:id="rId266"/>
              </w:objec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920" w:dyaOrig="360">
                <v:shape id="_x0000_i1153" type="#_x0000_t75" style="width:196pt;height:18.3pt" o:ole="">
                  <v:imagedata r:id="rId267" o:title=""/>
                </v:shape>
                <o:OLEObject Type="Embed" ProgID="Equation.DSMT4" ShapeID="_x0000_i1153" DrawAspect="Content" ObjectID="_1670089695" r:id="rId268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E75B48" w:rsidRPr="00F41E32" w:rsidRDefault="00E75B48" w:rsidP="00A171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</w:rPr>
              <w:t>0,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75B48" w:rsidRPr="00814592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412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75B48" w:rsidRPr="00814592" w:rsidRDefault="00E75B48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E75B48" w:rsidRPr="00814592" w:rsidRDefault="00E75B48" w:rsidP="0001456A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5840" w:dyaOrig="440">
                <v:shape id="_x0000_i1154" type="#_x0000_t75" style="width:292.6pt;height:22.15pt" o:ole="">
                  <v:imagedata r:id="rId269" o:title=""/>
                </v:shape>
                <o:OLEObject Type="Embed" ProgID="Equation.DSMT4" ShapeID="_x0000_i1154" DrawAspect="Content" ObjectID="_1670089696" r:id="rId270"/>
              </w:objec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20" w:dyaOrig="320">
                <v:shape id="_x0000_i1155" type="#_x0000_t75" style="width:65.85pt;height:16.05pt" o:ole="">
                  <v:imagedata r:id="rId271" o:title=""/>
                </v:shape>
                <o:OLEObject Type="Embed" ProgID="Equation.DSMT4" ShapeID="_x0000_i1155" DrawAspect="Content" ObjectID="_1670089697" r:id="rId272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E75B48" w:rsidRPr="00F41E32" w:rsidRDefault="00E75B48" w:rsidP="00A171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1E32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75B48" w:rsidRPr="00814592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75B48" w:rsidRPr="00814592" w:rsidRDefault="00E75B48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E75B48" w:rsidRPr="00814592" w:rsidRDefault="00E75B48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Th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ế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980" w:dyaOrig="320">
                <v:shape id="_x0000_i1156" type="#_x0000_t75" style="width:49.3pt;height:16.05pt" o:ole="">
                  <v:imagedata r:id="rId273" o:title=""/>
                </v:shape>
                <o:OLEObject Type="Embed" ProgID="Equation.DSMT4" ShapeID="_x0000_i1156" DrawAspect="Content" ObjectID="_1670089698" r:id="rId274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ào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60" w:dyaOrig="320">
                <v:shape id="_x0000_i1157" type="#_x0000_t75" style="width:18.3pt;height:16.05pt" o:ole="">
                  <v:imagedata r:id="rId275" o:title=""/>
                </v:shape>
                <o:OLEObject Type="Embed" ProgID="Equation.DSMT4" ShapeID="_x0000_i1157" DrawAspect="Content" ObjectID="_1670089699" r:id="rId27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ư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ợ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  <w:r w:rsidRPr="00612771">
              <w:rPr>
                <w:rFonts w:ascii="Times New Roman" w:hAnsi="Times New Roman"/>
                <w:position w:val="-64"/>
                <w:sz w:val="24"/>
                <w:szCs w:val="24"/>
                <w:lang w:val="en-US"/>
              </w:rPr>
              <w:object w:dxaOrig="3620" w:dyaOrig="1400">
                <v:shape id="_x0000_i1158" type="#_x0000_t75" style="width:181.2pt;height:69.8pt" o:ole="">
                  <v:imagedata r:id="rId277" o:title=""/>
                </v:shape>
                <o:OLEObject Type="Embed" ProgID="Equation.DSMT4" ShapeID="_x0000_i1158" DrawAspect="Content" ObjectID="_1670089700" r:id="rId278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E75B48" w:rsidRPr="00F41E32" w:rsidRDefault="00E75B48" w:rsidP="00A171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1E32">
              <w:rPr>
                <w:rFonts w:ascii="Times New Roman" w:hAnsi="Times New Roman"/>
                <w:sz w:val="24"/>
                <w:szCs w:val="24"/>
              </w:rPr>
              <w:t>0,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75B48" w:rsidRPr="00814592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48" w:rsidRPr="00814592" w:rsidRDefault="00E75B48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5B48" w:rsidRDefault="00E75B48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C2747">
              <w:rPr>
                <w:rFonts w:ascii="Times New Roman" w:hAnsi="Times New Roman"/>
                <w:sz w:val="24"/>
                <w:szCs w:val="24"/>
                <w:lang w:val="fr-FR"/>
              </w:rPr>
              <w:t>Vậ</w:t>
            </w:r>
            <w:r w:rsidR="006E2C7F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y </w:t>
            </w:r>
            <w:r w:rsidRPr="007C2747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hệ có nghiệm </w:t>
            </w:r>
            <w:r w:rsidRPr="00612771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580" w:dyaOrig="400">
                <v:shape id="_x0000_i1159" type="#_x0000_t75" style="width:28.8pt;height:19.95pt" o:ole="">
                  <v:imagedata r:id="rId279" o:title=""/>
                </v:shape>
                <o:OLEObject Type="Embed" ProgID="Equation.DSMT4" ShapeID="_x0000_i1159" DrawAspect="Content" ObjectID="_1670089701" r:id="rId280"/>
              </w:object>
            </w:r>
            <w:r w:rsidRPr="007C2747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: </w:t>
            </w:r>
            <w:r w:rsidRPr="00612771">
              <w:rPr>
                <w:rFonts w:ascii="Times New Roman" w:hAnsi="Times New Roman"/>
                <w:position w:val="-34"/>
                <w:sz w:val="24"/>
                <w:szCs w:val="24"/>
                <w:lang w:val="fr-FR"/>
              </w:rPr>
              <w:object w:dxaOrig="4959" w:dyaOrig="800">
                <v:shape id="_x0000_i1160" type="#_x0000_t75" style="width:247.45pt;height:40.45pt" o:ole="">
                  <v:imagedata r:id="rId281" o:title=""/>
                </v:shape>
                <o:OLEObject Type="Embed" ProgID="Equation.DSMT4" ShapeID="_x0000_i1160" DrawAspect="Content" ObjectID="_1670089702" r:id="rId282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5B48" w:rsidRPr="00E75B48" w:rsidRDefault="00E75B48" w:rsidP="00A171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8B432C" w:rsidRPr="00814592" w:rsidTr="004E49F1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11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432C" w:rsidRPr="008B432C" w:rsidRDefault="008B432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432C" w:rsidRPr="007C2747" w:rsidRDefault="008B432C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432C" w:rsidRDefault="008B432C" w:rsidP="008B432C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8B432C" w:rsidRPr="00814592" w:rsidTr="004E49F1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3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32C" w:rsidRPr="00814592" w:rsidRDefault="008B432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5F7136" w:rsidRPr="00814592" w:rsidRDefault="005F7136" w:rsidP="005F713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 xml:space="preserve">Ta có </w:t>
            </w:r>
            <w:r w:rsidRPr="00814592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20">
                <v:shape id="_x0000_i1161" type="#_x0000_t75" style="width:88.55pt;height:21.05pt" o:ole="">
                  <v:imagedata r:id="rId283" o:title=""/>
                </v:shape>
                <o:OLEObject Type="Embed" ProgID="Equation.DSMT4" ShapeID="_x0000_i1161" DrawAspect="Content" ObjectID="_1670089703" r:id="rId284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1), mà </w:t>
            </w:r>
            <w:r w:rsidRPr="00814592">
              <w:rPr>
                <w:rFonts w:ascii="Times New Roman" w:hAnsi="Times New Roman"/>
                <w:position w:val="-8"/>
                <w:sz w:val="24"/>
                <w:szCs w:val="24"/>
              </w:rPr>
              <w:object w:dxaOrig="1400" w:dyaOrig="360">
                <v:shape id="_x0000_i1162" type="#_x0000_t75" style="width:69.25pt;height:17.15pt" o:ole="">
                  <v:imagedata r:id="rId285" o:title=""/>
                </v:shape>
                <o:OLEObject Type="Embed" ProgID="Equation.DSMT4" ShapeID="_x0000_i1162" DrawAspect="Content" ObjectID="_1670089704" r:id="rId286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>, suy ra</w:t>
            </w:r>
          </w:p>
          <w:p w:rsidR="005F7136" w:rsidRPr="00814592" w:rsidRDefault="005F7136" w:rsidP="005F71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position w:val="-28"/>
                <w:sz w:val="24"/>
                <w:szCs w:val="24"/>
              </w:rPr>
              <w:object w:dxaOrig="3640" w:dyaOrig="720">
                <v:shape id="_x0000_i1163" type="#_x0000_t75" style="width:178.9pt;height:36pt" o:ole="">
                  <v:imagedata r:id="rId287" o:title=""/>
                </v:shape>
                <o:OLEObject Type="Embed" ProgID="Equation.DSMT4" ShapeID="_x0000_i1163" DrawAspect="Content" ObjectID="_1670089705" r:id="rId288"/>
              </w:object>
            </w:r>
          </w:p>
          <w:p w:rsidR="008B432C" w:rsidRPr="007C2747" w:rsidRDefault="005F7136" w:rsidP="005F713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814592">
              <w:rPr>
                <w:rFonts w:ascii="Times New Roman" w:hAnsi="Times New Roman"/>
                <w:position w:val="-26"/>
                <w:sz w:val="24"/>
                <w:szCs w:val="24"/>
              </w:rPr>
              <w:object w:dxaOrig="740" w:dyaOrig="700">
                <v:shape id="_x0000_i1164" type="#_x0000_t75" style="width:36pt;height:34.35pt" o:ole="">
                  <v:imagedata r:id="rId289" o:title=""/>
                </v:shape>
                <o:OLEObject Type="Embed" ProgID="Equation.DSMT4" ShapeID="_x0000_i1164" DrawAspect="Content" ObjectID="_1670089706" r:id="rId290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được </w:t>
            </w:r>
            <w:r w:rsidRPr="00814592">
              <w:rPr>
                <w:rFonts w:ascii="Times New Roman" w:hAnsi="Times New Roman"/>
                <w:position w:val="-28"/>
                <w:sz w:val="24"/>
                <w:szCs w:val="24"/>
              </w:rPr>
              <w:object w:dxaOrig="3860" w:dyaOrig="660">
                <v:shape id="_x0000_i1165" type="#_x0000_t75" style="width:191.05pt;height:32.7pt" o:ole="">
                  <v:imagedata r:id="rId291" o:title=""/>
                </v:shape>
                <o:OLEObject Type="Embed" ProgID="Equation.DSMT4" ShapeID="_x0000_i1165" DrawAspect="Content" ObjectID="_1670089707" r:id="rId292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B432C" w:rsidRDefault="005F7136" w:rsidP="008B432C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A90EDC" w:rsidRPr="00814592" w:rsidTr="008B432C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A90EDC" w:rsidRPr="008B432C" w:rsidRDefault="00A90EDC" w:rsidP="008B432C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A90EDC" w:rsidRPr="007C2747" w:rsidRDefault="00A90EDC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</w:t>
            </w:r>
            <w:r w:rsidRPr="0081459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5160" w:dyaOrig="760">
                <v:shape id="_x0000_i1166" type="#_x0000_t75" style="width:258pt;height:37.65pt" o:ole="">
                  <v:imagedata r:id="rId293" o:title=""/>
                </v:shape>
                <o:OLEObject Type="Embed" ProgID="Equation.DSMT4" ShapeID="_x0000_i1166" DrawAspect="Content" ObjectID="_1670089708" r:id="rId294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theo (1))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A90EDC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A90EDC" w:rsidRPr="00814592" w:rsidTr="005F713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0EDC" w:rsidRPr="00814592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A90EDC" w:rsidRPr="007C2747" w:rsidRDefault="00A90EDC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Mặt khác </w:t>
            </w:r>
            <w:r w:rsidRPr="00814592">
              <w:rPr>
                <w:rFonts w:ascii="Times New Roman" w:hAnsi="Times New Roman"/>
                <w:position w:val="-60"/>
                <w:sz w:val="24"/>
                <w:szCs w:val="24"/>
                <w:lang w:val="en-US"/>
              </w:rPr>
              <w:object w:dxaOrig="5760" w:dyaOrig="1020">
                <v:shape id="_x0000_i1167" type="#_x0000_t75" style="width:4in;height:50.95pt" o:ole="">
                  <v:imagedata r:id="rId295" o:title=""/>
                </v:shape>
                <o:OLEObject Type="Embed" ProgID="Equation.DSMT4" ShapeID="_x0000_i1167" DrawAspect="Content" ObjectID="_1670089709" r:id="rId296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A90EDC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A90EDC" w:rsidRPr="00814592" w:rsidTr="0047592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608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0EDC" w:rsidRPr="00814592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EDC" w:rsidRPr="00814592" w:rsidRDefault="00A90EDC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đó </w:t>
            </w:r>
            <w:r w:rsidRPr="00814592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600" w:dyaOrig="260">
                <v:shape id="_x0000_i1168" type="#_x0000_t75" style="width:29.9pt;height:12.75pt" o:ole="">
                  <v:imagedata r:id="rId297" o:title=""/>
                </v:shape>
                <o:OLEObject Type="Embed" ProgID="Equation.DSMT4" ShapeID="_x0000_i1168" DrawAspect="Content" ObjectID="_1670089710" r:id="rId298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Đẳng thức xảy ra khi và chỉ khi </w:t>
            </w:r>
            <w:r w:rsidRPr="0081459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520" w:dyaOrig="660">
                <v:shape id="_x0000_i1169" type="#_x0000_t75" style="width:76.45pt;height:32.7pt" o:ole="">
                  <v:imagedata r:id="rId299" o:title=""/>
                </v:shape>
                <o:OLEObject Type="Embed" ProgID="Equation.DSMT4" ShapeID="_x0000_i1169" DrawAspect="Content" ObjectID="_1670089711" r:id="rId300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Vậy </w:t>
            </w:r>
            <w:r w:rsidRPr="00814592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999" w:dyaOrig="260">
                <v:shape id="_x0000_i1170" type="#_x0000_t75" style="width:49.85pt;height:12.75pt" o:ole="">
                  <v:imagedata r:id="rId301" o:title=""/>
                </v:shape>
                <o:OLEObject Type="Embed" ProgID="Equation.DSMT4" ShapeID="_x0000_i1170" DrawAspect="Content" ObjectID="_1670089712" r:id="rId302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0EDC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</w:tbl>
    <w:p w:rsidR="0096228E" w:rsidRPr="00814592" w:rsidRDefault="00E636E1" w:rsidP="00350C17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br w:type="textWrapping" w:clear="all"/>
      </w:r>
      <w:r w:rsidR="00350C17">
        <w:rPr>
          <w:rFonts w:ascii="Times New Roman" w:hAnsi="Times New Roman"/>
          <w:sz w:val="24"/>
          <w:szCs w:val="24"/>
          <w:lang w:val="en-US"/>
        </w:rPr>
        <w:t>-------</w:t>
      </w:r>
      <w:r w:rsidR="00350C17" w:rsidRPr="00350C17">
        <w:rPr>
          <w:rFonts w:ascii="Times New Roman" w:hAnsi="Times New Roman"/>
          <w:b/>
          <w:sz w:val="24"/>
          <w:szCs w:val="24"/>
          <w:lang w:val="en-US"/>
        </w:rPr>
        <w:t>Hết</w:t>
      </w:r>
      <w:r w:rsidR="00350C17">
        <w:rPr>
          <w:rFonts w:ascii="Times New Roman" w:hAnsi="Times New Roman"/>
          <w:sz w:val="24"/>
          <w:szCs w:val="24"/>
          <w:lang w:val="en-US"/>
        </w:rPr>
        <w:t>-------</w:t>
      </w:r>
    </w:p>
    <w:sectPr w:rsidR="0096228E" w:rsidRPr="00814592" w:rsidSect="00B920FE">
      <w:headerReference w:type="even" r:id="rId303"/>
      <w:headerReference w:type="default" r:id="rId304"/>
      <w:footerReference w:type="even" r:id="rId305"/>
      <w:footerReference w:type="default" r:id="rId306"/>
      <w:headerReference w:type="first" r:id="rId307"/>
      <w:footerReference w:type="first" r:id="rId308"/>
      <w:pgSz w:w="11907" w:h="16840" w:code="9"/>
      <w:pgMar w:top="709" w:right="708" w:bottom="426" w:left="1134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20D2" w:rsidRDefault="005D20D2" w:rsidP="00B920FE">
      <w:pPr>
        <w:spacing w:after="0" w:line="240" w:lineRule="auto"/>
      </w:pPr>
      <w:r>
        <w:separator/>
      </w:r>
    </w:p>
  </w:endnote>
  <w:endnote w:type="continuationSeparator" w:id="0">
    <w:p w:rsidR="005D20D2" w:rsidRDefault="005D20D2" w:rsidP="00B920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77C" w:rsidRDefault="001A377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20FE" w:rsidRPr="00B920FE" w:rsidRDefault="00B920FE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77C" w:rsidRDefault="001A37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20D2" w:rsidRDefault="005D20D2" w:rsidP="00B920FE">
      <w:pPr>
        <w:spacing w:after="0" w:line="240" w:lineRule="auto"/>
      </w:pPr>
      <w:r>
        <w:separator/>
      </w:r>
    </w:p>
  </w:footnote>
  <w:footnote w:type="continuationSeparator" w:id="0">
    <w:p w:rsidR="005D20D2" w:rsidRDefault="005D20D2" w:rsidP="00B920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77C" w:rsidRDefault="001A377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20FE" w:rsidRPr="005A61D8" w:rsidRDefault="00B920FE" w:rsidP="00B920FE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77C" w:rsidRDefault="001A377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E2C72"/>
    <w:multiLevelType w:val="hybridMultilevel"/>
    <w:tmpl w:val="C152D8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1D40BC"/>
    <w:multiLevelType w:val="hybridMultilevel"/>
    <w:tmpl w:val="F6A49D7C"/>
    <w:lvl w:ilvl="0" w:tplc="721ACB90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04C5C66"/>
    <w:multiLevelType w:val="hybridMultilevel"/>
    <w:tmpl w:val="2E9EAF84"/>
    <w:lvl w:ilvl="0" w:tplc="54744B3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492FEE"/>
    <w:multiLevelType w:val="hybridMultilevel"/>
    <w:tmpl w:val="265E46E4"/>
    <w:lvl w:ilvl="0" w:tplc="CF60218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60A3677"/>
    <w:multiLevelType w:val="hybridMultilevel"/>
    <w:tmpl w:val="5A18E44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5694"/>
    <w:rsid w:val="000019A8"/>
    <w:rsid w:val="0001456A"/>
    <w:rsid w:val="00014F23"/>
    <w:rsid w:val="00015707"/>
    <w:rsid w:val="00017EDE"/>
    <w:rsid w:val="00021683"/>
    <w:rsid w:val="00025457"/>
    <w:rsid w:val="00025557"/>
    <w:rsid w:val="00032178"/>
    <w:rsid w:val="000332F2"/>
    <w:rsid w:val="00034C50"/>
    <w:rsid w:val="00036990"/>
    <w:rsid w:val="00040B8E"/>
    <w:rsid w:val="0004422D"/>
    <w:rsid w:val="000459C3"/>
    <w:rsid w:val="00046B40"/>
    <w:rsid w:val="00047D17"/>
    <w:rsid w:val="00050CC3"/>
    <w:rsid w:val="00055184"/>
    <w:rsid w:val="000566D5"/>
    <w:rsid w:val="00062173"/>
    <w:rsid w:val="000628B5"/>
    <w:rsid w:val="000660DB"/>
    <w:rsid w:val="000667B8"/>
    <w:rsid w:val="00067A62"/>
    <w:rsid w:val="00071880"/>
    <w:rsid w:val="00071A9E"/>
    <w:rsid w:val="0007353C"/>
    <w:rsid w:val="000802D6"/>
    <w:rsid w:val="00083568"/>
    <w:rsid w:val="000856D5"/>
    <w:rsid w:val="000A03EC"/>
    <w:rsid w:val="000A0B42"/>
    <w:rsid w:val="000A4C65"/>
    <w:rsid w:val="000A4D45"/>
    <w:rsid w:val="000A5BAB"/>
    <w:rsid w:val="000B009C"/>
    <w:rsid w:val="000B0CBC"/>
    <w:rsid w:val="000B31A6"/>
    <w:rsid w:val="000B3E76"/>
    <w:rsid w:val="000B4D89"/>
    <w:rsid w:val="000B7D30"/>
    <w:rsid w:val="000C0F9C"/>
    <w:rsid w:val="000C4CB3"/>
    <w:rsid w:val="000C5EE1"/>
    <w:rsid w:val="000D27A7"/>
    <w:rsid w:val="000D3DE2"/>
    <w:rsid w:val="000D4189"/>
    <w:rsid w:val="000E1CBF"/>
    <w:rsid w:val="000E4A60"/>
    <w:rsid w:val="000F2D85"/>
    <w:rsid w:val="000F5F75"/>
    <w:rsid w:val="000F7726"/>
    <w:rsid w:val="00100AEA"/>
    <w:rsid w:val="001145C2"/>
    <w:rsid w:val="00124979"/>
    <w:rsid w:val="00124E7B"/>
    <w:rsid w:val="00125846"/>
    <w:rsid w:val="0013332B"/>
    <w:rsid w:val="00157240"/>
    <w:rsid w:val="00166A1E"/>
    <w:rsid w:val="00176AF0"/>
    <w:rsid w:val="0017757F"/>
    <w:rsid w:val="001777D7"/>
    <w:rsid w:val="001802EE"/>
    <w:rsid w:val="00185644"/>
    <w:rsid w:val="00187911"/>
    <w:rsid w:val="001971C1"/>
    <w:rsid w:val="00197B09"/>
    <w:rsid w:val="001A377C"/>
    <w:rsid w:val="001A62BD"/>
    <w:rsid w:val="001C127A"/>
    <w:rsid w:val="001C6B32"/>
    <w:rsid w:val="001C6EA9"/>
    <w:rsid w:val="001D071D"/>
    <w:rsid w:val="001D5133"/>
    <w:rsid w:val="001D6377"/>
    <w:rsid w:val="001E18F8"/>
    <w:rsid w:val="001E3EA2"/>
    <w:rsid w:val="001E497F"/>
    <w:rsid w:val="001E6001"/>
    <w:rsid w:val="001E668B"/>
    <w:rsid w:val="001F0168"/>
    <w:rsid w:val="0020126F"/>
    <w:rsid w:val="00201E10"/>
    <w:rsid w:val="00212BA5"/>
    <w:rsid w:val="0022209C"/>
    <w:rsid w:val="00223358"/>
    <w:rsid w:val="0022642A"/>
    <w:rsid w:val="002368BC"/>
    <w:rsid w:val="0024546D"/>
    <w:rsid w:val="002503D8"/>
    <w:rsid w:val="00253201"/>
    <w:rsid w:val="00256A62"/>
    <w:rsid w:val="00261265"/>
    <w:rsid w:val="00262D68"/>
    <w:rsid w:val="002640F3"/>
    <w:rsid w:val="00266E65"/>
    <w:rsid w:val="00272147"/>
    <w:rsid w:val="00272228"/>
    <w:rsid w:val="002748C1"/>
    <w:rsid w:val="00275EF0"/>
    <w:rsid w:val="00282402"/>
    <w:rsid w:val="00283D13"/>
    <w:rsid w:val="0028775D"/>
    <w:rsid w:val="00290B35"/>
    <w:rsid w:val="00292089"/>
    <w:rsid w:val="00292999"/>
    <w:rsid w:val="002940FB"/>
    <w:rsid w:val="00294111"/>
    <w:rsid w:val="00294F9B"/>
    <w:rsid w:val="00296954"/>
    <w:rsid w:val="002A0DC1"/>
    <w:rsid w:val="002A3F14"/>
    <w:rsid w:val="002A73B2"/>
    <w:rsid w:val="002B0FE4"/>
    <w:rsid w:val="002B14B9"/>
    <w:rsid w:val="002C054C"/>
    <w:rsid w:val="002C179B"/>
    <w:rsid w:val="002C1828"/>
    <w:rsid w:val="002D0985"/>
    <w:rsid w:val="002D1D6B"/>
    <w:rsid w:val="002D2856"/>
    <w:rsid w:val="002D6315"/>
    <w:rsid w:val="002D72F4"/>
    <w:rsid w:val="002D7AAB"/>
    <w:rsid w:val="002E295D"/>
    <w:rsid w:val="002F3DB6"/>
    <w:rsid w:val="002F459E"/>
    <w:rsid w:val="002F4BC4"/>
    <w:rsid w:val="002F5091"/>
    <w:rsid w:val="002F78DF"/>
    <w:rsid w:val="003018E1"/>
    <w:rsid w:val="003024E4"/>
    <w:rsid w:val="003042B2"/>
    <w:rsid w:val="00305E14"/>
    <w:rsid w:val="00307C60"/>
    <w:rsid w:val="0031700B"/>
    <w:rsid w:val="00320969"/>
    <w:rsid w:val="00324409"/>
    <w:rsid w:val="003300BD"/>
    <w:rsid w:val="0033042F"/>
    <w:rsid w:val="00331661"/>
    <w:rsid w:val="003328B4"/>
    <w:rsid w:val="003341C3"/>
    <w:rsid w:val="00336975"/>
    <w:rsid w:val="00337943"/>
    <w:rsid w:val="0034044D"/>
    <w:rsid w:val="00340E57"/>
    <w:rsid w:val="00346D6D"/>
    <w:rsid w:val="003475D9"/>
    <w:rsid w:val="00350C17"/>
    <w:rsid w:val="00350EFC"/>
    <w:rsid w:val="0035385C"/>
    <w:rsid w:val="00354319"/>
    <w:rsid w:val="003607CC"/>
    <w:rsid w:val="00362F0D"/>
    <w:rsid w:val="00370F5E"/>
    <w:rsid w:val="00374368"/>
    <w:rsid w:val="00377171"/>
    <w:rsid w:val="00385065"/>
    <w:rsid w:val="00390ED4"/>
    <w:rsid w:val="00396E0C"/>
    <w:rsid w:val="003A4865"/>
    <w:rsid w:val="003A4B90"/>
    <w:rsid w:val="003A78A7"/>
    <w:rsid w:val="003A7D33"/>
    <w:rsid w:val="003B0970"/>
    <w:rsid w:val="003B2EF4"/>
    <w:rsid w:val="003B61F1"/>
    <w:rsid w:val="003C0834"/>
    <w:rsid w:val="003C0992"/>
    <w:rsid w:val="003C3507"/>
    <w:rsid w:val="003C3A20"/>
    <w:rsid w:val="003C591A"/>
    <w:rsid w:val="003C6CDE"/>
    <w:rsid w:val="003D054F"/>
    <w:rsid w:val="003D1696"/>
    <w:rsid w:val="003D65E7"/>
    <w:rsid w:val="003E4954"/>
    <w:rsid w:val="004028B2"/>
    <w:rsid w:val="00404856"/>
    <w:rsid w:val="004100ED"/>
    <w:rsid w:val="00410B6E"/>
    <w:rsid w:val="00412562"/>
    <w:rsid w:val="00412A3D"/>
    <w:rsid w:val="00412A84"/>
    <w:rsid w:val="0041797D"/>
    <w:rsid w:val="00417A04"/>
    <w:rsid w:val="00420F8D"/>
    <w:rsid w:val="004212DC"/>
    <w:rsid w:val="00426321"/>
    <w:rsid w:val="00426C9B"/>
    <w:rsid w:val="00432C55"/>
    <w:rsid w:val="00434981"/>
    <w:rsid w:val="00441E9D"/>
    <w:rsid w:val="00443B67"/>
    <w:rsid w:val="004445E0"/>
    <w:rsid w:val="004470D1"/>
    <w:rsid w:val="00450F23"/>
    <w:rsid w:val="004539DA"/>
    <w:rsid w:val="00462860"/>
    <w:rsid w:val="0046337C"/>
    <w:rsid w:val="00466427"/>
    <w:rsid w:val="00473F32"/>
    <w:rsid w:val="00474962"/>
    <w:rsid w:val="004757F2"/>
    <w:rsid w:val="00475926"/>
    <w:rsid w:val="00480658"/>
    <w:rsid w:val="00481214"/>
    <w:rsid w:val="0048165D"/>
    <w:rsid w:val="00481E82"/>
    <w:rsid w:val="00485B6D"/>
    <w:rsid w:val="0049191A"/>
    <w:rsid w:val="00492123"/>
    <w:rsid w:val="00493253"/>
    <w:rsid w:val="00495E3E"/>
    <w:rsid w:val="00497CDF"/>
    <w:rsid w:val="004A09BB"/>
    <w:rsid w:val="004A13BA"/>
    <w:rsid w:val="004A4C3C"/>
    <w:rsid w:val="004B235A"/>
    <w:rsid w:val="004C0426"/>
    <w:rsid w:val="004C55C2"/>
    <w:rsid w:val="004C59FA"/>
    <w:rsid w:val="004C7C46"/>
    <w:rsid w:val="004D0C61"/>
    <w:rsid w:val="004D32F1"/>
    <w:rsid w:val="004D34E3"/>
    <w:rsid w:val="004D3E8E"/>
    <w:rsid w:val="004D4CEB"/>
    <w:rsid w:val="004D6040"/>
    <w:rsid w:val="004D6A1E"/>
    <w:rsid w:val="004E0AC4"/>
    <w:rsid w:val="004E49F1"/>
    <w:rsid w:val="004E6BD1"/>
    <w:rsid w:val="004F0C66"/>
    <w:rsid w:val="004F169C"/>
    <w:rsid w:val="004F3517"/>
    <w:rsid w:val="0050598E"/>
    <w:rsid w:val="00506D6F"/>
    <w:rsid w:val="00512B7B"/>
    <w:rsid w:val="00516C71"/>
    <w:rsid w:val="00521AC9"/>
    <w:rsid w:val="00527845"/>
    <w:rsid w:val="0053304A"/>
    <w:rsid w:val="005332F2"/>
    <w:rsid w:val="00540298"/>
    <w:rsid w:val="00542AF1"/>
    <w:rsid w:val="005439F9"/>
    <w:rsid w:val="00547808"/>
    <w:rsid w:val="00547FB9"/>
    <w:rsid w:val="00551204"/>
    <w:rsid w:val="00556E81"/>
    <w:rsid w:val="00571E41"/>
    <w:rsid w:val="00574C3B"/>
    <w:rsid w:val="005818DA"/>
    <w:rsid w:val="00590EBF"/>
    <w:rsid w:val="00593B5D"/>
    <w:rsid w:val="005942F0"/>
    <w:rsid w:val="005A5B9B"/>
    <w:rsid w:val="005B5793"/>
    <w:rsid w:val="005B5FEB"/>
    <w:rsid w:val="005B6B9C"/>
    <w:rsid w:val="005B6BF1"/>
    <w:rsid w:val="005B79CA"/>
    <w:rsid w:val="005C34F8"/>
    <w:rsid w:val="005C4EF3"/>
    <w:rsid w:val="005C7827"/>
    <w:rsid w:val="005D20D2"/>
    <w:rsid w:val="005D3128"/>
    <w:rsid w:val="005E2123"/>
    <w:rsid w:val="005E32EE"/>
    <w:rsid w:val="005E7B82"/>
    <w:rsid w:val="005F328E"/>
    <w:rsid w:val="005F33D3"/>
    <w:rsid w:val="005F5131"/>
    <w:rsid w:val="005F7136"/>
    <w:rsid w:val="005F739B"/>
    <w:rsid w:val="006012C9"/>
    <w:rsid w:val="0060333B"/>
    <w:rsid w:val="006042A5"/>
    <w:rsid w:val="0060762B"/>
    <w:rsid w:val="0061594E"/>
    <w:rsid w:val="00615F7D"/>
    <w:rsid w:val="006314F7"/>
    <w:rsid w:val="00631845"/>
    <w:rsid w:val="0063343A"/>
    <w:rsid w:val="00635195"/>
    <w:rsid w:val="00636087"/>
    <w:rsid w:val="00640F65"/>
    <w:rsid w:val="006454F2"/>
    <w:rsid w:val="00647F28"/>
    <w:rsid w:val="006507B6"/>
    <w:rsid w:val="006715D9"/>
    <w:rsid w:val="00671DD8"/>
    <w:rsid w:val="0067295E"/>
    <w:rsid w:val="006750C9"/>
    <w:rsid w:val="00682DD6"/>
    <w:rsid w:val="006906EF"/>
    <w:rsid w:val="00692C9B"/>
    <w:rsid w:val="00697058"/>
    <w:rsid w:val="00697193"/>
    <w:rsid w:val="006A3922"/>
    <w:rsid w:val="006A405C"/>
    <w:rsid w:val="006B155D"/>
    <w:rsid w:val="006B34CA"/>
    <w:rsid w:val="006B6C2E"/>
    <w:rsid w:val="006C0FA3"/>
    <w:rsid w:val="006C2A08"/>
    <w:rsid w:val="006C439C"/>
    <w:rsid w:val="006C5395"/>
    <w:rsid w:val="006C5694"/>
    <w:rsid w:val="006C6DB5"/>
    <w:rsid w:val="006D11F7"/>
    <w:rsid w:val="006D62CB"/>
    <w:rsid w:val="006E0C23"/>
    <w:rsid w:val="006E10C5"/>
    <w:rsid w:val="006E2C7F"/>
    <w:rsid w:val="006E4520"/>
    <w:rsid w:val="006E743D"/>
    <w:rsid w:val="006F3874"/>
    <w:rsid w:val="007018EE"/>
    <w:rsid w:val="007074BC"/>
    <w:rsid w:val="0071123B"/>
    <w:rsid w:val="007142B4"/>
    <w:rsid w:val="0072718E"/>
    <w:rsid w:val="00727916"/>
    <w:rsid w:val="00733DE8"/>
    <w:rsid w:val="0073580D"/>
    <w:rsid w:val="00735EBB"/>
    <w:rsid w:val="007366E8"/>
    <w:rsid w:val="00736B80"/>
    <w:rsid w:val="007377DF"/>
    <w:rsid w:val="00746B0D"/>
    <w:rsid w:val="00751DB8"/>
    <w:rsid w:val="007606B0"/>
    <w:rsid w:val="00760957"/>
    <w:rsid w:val="0076449A"/>
    <w:rsid w:val="00764AD0"/>
    <w:rsid w:val="0077237E"/>
    <w:rsid w:val="0077313A"/>
    <w:rsid w:val="00774BEC"/>
    <w:rsid w:val="00777B6A"/>
    <w:rsid w:val="00781161"/>
    <w:rsid w:val="00783370"/>
    <w:rsid w:val="007958F0"/>
    <w:rsid w:val="00795BD4"/>
    <w:rsid w:val="007A1EFF"/>
    <w:rsid w:val="007A37DF"/>
    <w:rsid w:val="007B5521"/>
    <w:rsid w:val="007B5959"/>
    <w:rsid w:val="007C6C99"/>
    <w:rsid w:val="007D0811"/>
    <w:rsid w:val="007D13DB"/>
    <w:rsid w:val="007D21CE"/>
    <w:rsid w:val="007D48E9"/>
    <w:rsid w:val="007D4EC0"/>
    <w:rsid w:val="007D7F1B"/>
    <w:rsid w:val="007E4434"/>
    <w:rsid w:val="007E63C9"/>
    <w:rsid w:val="007E7EA3"/>
    <w:rsid w:val="007F08C9"/>
    <w:rsid w:val="007F61B7"/>
    <w:rsid w:val="007F6C26"/>
    <w:rsid w:val="00800D13"/>
    <w:rsid w:val="008037DC"/>
    <w:rsid w:val="00806038"/>
    <w:rsid w:val="00814592"/>
    <w:rsid w:val="00816100"/>
    <w:rsid w:val="008164F1"/>
    <w:rsid w:val="00822C91"/>
    <w:rsid w:val="008232B1"/>
    <w:rsid w:val="00823CE9"/>
    <w:rsid w:val="00826EB7"/>
    <w:rsid w:val="0082711A"/>
    <w:rsid w:val="00841E3A"/>
    <w:rsid w:val="008463EC"/>
    <w:rsid w:val="00853598"/>
    <w:rsid w:val="00856F0E"/>
    <w:rsid w:val="00863D80"/>
    <w:rsid w:val="00864B17"/>
    <w:rsid w:val="0088014F"/>
    <w:rsid w:val="00880A5C"/>
    <w:rsid w:val="00881E72"/>
    <w:rsid w:val="00893433"/>
    <w:rsid w:val="00893B9B"/>
    <w:rsid w:val="00895747"/>
    <w:rsid w:val="00896F0E"/>
    <w:rsid w:val="008A0D80"/>
    <w:rsid w:val="008A1D7F"/>
    <w:rsid w:val="008A4CD0"/>
    <w:rsid w:val="008A71B1"/>
    <w:rsid w:val="008B142F"/>
    <w:rsid w:val="008B1F0A"/>
    <w:rsid w:val="008B432C"/>
    <w:rsid w:val="008B5C66"/>
    <w:rsid w:val="008B5EF7"/>
    <w:rsid w:val="008D1007"/>
    <w:rsid w:val="008D16ED"/>
    <w:rsid w:val="008D5813"/>
    <w:rsid w:val="008E2504"/>
    <w:rsid w:val="008E2948"/>
    <w:rsid w:val="008E473D"/>
    <w:rsid w:val="008E4F08"/>
    <w:rsid w:val="00900692"/>
    <w:rsid w:val="00902BD0"/>
    <w:rsid w:val="009052B4"/>
    <w:rsid w:val="00907BA2"/>
    <w:rsid w:val="00912999"/>
    <w:rsid w:val="00913FE5"/>
    <w:rsid w:val="0091471D"/>
    <w:rsid w:val="009179BE"/>
    <w:rsid w:val="009319C7"/>
    <w:rsid w:val="009331DA"/>
    <w:rsid w:val="009374AE"/>
    <w:rsid w:val="00941FD1"/>
    <w:rsid w:val="0094472E"/>
    <w:rsid w:val="009549FC"/>
    <w:rsid w:val="00956851"/>
    <w:rsid w:val="0096228E"/>
    <w:rsid w:val="00966D46"/>
    <w:rsid w:val="0097677C"/>
    <w:rsid w:val="009770C4"/>
    <w:rsid w:val="00980270"/>
    <w:rsid w:val="00982014"/>
    <w:rsid w:val="00983E3C"/>
    <w:rsid w:val="00985CDA"/>
    <w:rsid w:val="00991645"/>
    <w:rsid w:val="00994747"/>
    <w:rsid w:val="00995273"/>
    <w:rsid w:val="009971E5"/>
    <w:rsid w:val="009A1705"/>
    <w:rsid w:val="009A1A90"/>
    <w:rsid w:val="009B409D"/>
    <w:rsid w:val="009B5A21"/>
    <w:rsid w:val="009C75DB"/>
    <w:rsid w:val="009D5BA2"/>
    <w:rsid w:val="009E0760"/>
    <w:rsid w:val="009E0C1F"/>
    <w:rsid w:val="009E2AC1"/>
    <w:rsid w:val="009E58D4"/>
    <w:rsid w:val="009F0484"/>
    <w:rsid w:val="009F061D"/>
    <w:rsid w:val="009F3323"/>
    <w:rsid w:val="00A034B9"/>
    <w:rsid w:val="00A046E9"/>
    <w:rsid w:val="00A04B9D"/>
    <w:rsid w:val="00A0596D"/>
    <w:rsid w:val="00A06842"/>
    <w:rsid w:val="00A17149"/>
    <w:rsid w:val="00A22C00"/>
    <w:rsid w:val="00A32F4B"/>
    <w:rsid w:val="00A3600F"/>
    <w:rsid w:val="00A41410"/>
    <w:rsid w:val="00A4339A"/>
    <w:rsid w:val="00A461B4"/>
    <w:rsid w:val="00A54C24"/>
    <w:rsid w:val="00A5650C"/>
    <w:rsid w:val="00A60AAC"/>
    <w:rsid w:val="00A60BDD"/>
    <w:rsid w:val="00A623E9"/>
    <w:rsid w:val="00A65498"/>
    <w:rsid w:val="00A74264"/>
    <w:rsid w:val="00A748F4"/>
    <w:rsid w:val="00A7716A"/>
    <w:rsid w:val="00A77EFA"/>
    <w:rsid w:val="00A84016"/>
    <w:rsid w:val="00A90EDC"/>
    <w:rsid w:val="00AA0A85"/>
    <w:rsid w:val="00AA0C90"/>
    <w:rsid w:val="00AA2EBD"/>
    <w:rsid w:val="00AA3062"/>
    <w:rsid w:val="00AC3FDC"/>
    <w:rsid w:val="00AC4EC3"/>
    <w:rsid w:val="00AC65B9"/>
    <w:rsid w:val="00AC7B9B"/>
    <w:rsid w:val="00AD27E0"/>
    <w:rsid w:val="00AE3FF8"/>
    <w:rsid w:val="00AF1FDE"/>
    <w:rsid w:val="00AF2B62"/>
    <w:rsid w:val="00AF4284"/>
    <w:rsid w:val="00AF6A64"/>
    <w:rsid w:val="00B01640"/>
    <w:rsid w:val="00B043B7"/>
    <w:rsid w:val="00B13DDB"/>
    <w:rsid w:val="00B17C08"/>
    <w:rsid w:val="00B31893"/>
    <w:rsid w:val="00B372E2"/>
    <w:rsid w:val="00B40C72"/>
    <w:rsid w:val="00B46320"/>
    <w:rsid w:val="00B54364"/>
    <w:rsid w:val="00B578FB"/>
    <w:rsid w:val="00B63955"/>
    <w:rsid w:val="00B64C52"/>
    <w:rsid w:val="00B70B83"/>
    <w:rsid w:val="00B70EA3"/>
    <w:rsid w:val="00B72FB2"/>
    <w:rsid w:val="00B74289"/>
    <w:rsid w:val="00B759BE"/>
    <w:rsid w:val="00B82207"/>
    <w:rsid w:val="00B83636"/>
    <w:rsid w:val="00B84A16"/>
    <w:rsid w:val="00B86FE6"/>
    <w:rsid w:val="00B87261"/>
    <w:rsid w:val="00B907A8"/>
    <w:rsid w:val="00B920FE"/>
    <w:rsid w:val="00B97625"/>
    <w:rsid w:val="00BA14A8"/>
    <w:rsid w:val="00BA3A9C"/>
    <w:rsid w:val="00BA6DB4"/>
    <w:rsid w:val="00BB1ECC"/>
    <w:rsid w:val="00BD2131"/>
    <w:rsid w:val="00BD284B"/>
    <w:rsid w:val="00BE1BFA"/>
    <w:rsid w:val="00BE2074"/>
    <w:rsid w:val="00BE424D"/>
    <w:rsid w:val="00BE790B"/>
    <w:rsid w:val="00BF7562"/>
    <w:rsid w:val="00C006ED"/>
    <w:rsid w:val="00C007E8"/>
    <w:rsid w:val="00C01ACF"/>
    <w:rsid w:val="00C02C11"/>
    <w:rsid w:val="00C03961"/>
    <w:rsid w:val="00C13F87"/>
    <w:rsid w:val="00C15B4A"/>
    <w:rsid w:val="00C22680"/>
    <w:rsid w:val="00C22B8A"/>
    <w:rsid w:val="00C35D88"/>
    <w:rsid w:val="00C42A50"/>
    <w:rsid w:val="00C46727"/>
    <w:rsid w:val="00C51903"/>
    <w:rsid w:val="00C54050"/>
    <w:rsid w:val="00C55034"/>
    <w:rsid w:val="00C550E9"/>
    <w:rsid w:val="00C57E94"/>
    <w:rsid w:val="00C61646"/>
    <w:rsid w:val="00C61B8E"/>
    <w:rsid w:val="00C62A71"/>
    <w:rsid w:val="00C62EA4"/>
    <w:rsid w:val="00C64AF3"/>
    <w:rsid w:val="00C706D0"/>
    <w:rsid w:val="00C72F96"/>
    <w:rsid w:val="00C743CF"/>
    <w:rsid w:val="00C9766C"/>
    <w:rsid w:val="00CA163E"/>
    <w:rsid w:val="00CA2CF6"/>
    <w:rsid w:val="00CA4308"/>
    <w:rsid w:val="00CA6039"/>
    <w:rsid w:val="00CB72DD"/>
    <w:rsid w:val="00CC0B14"/>
    <w:rsid w:val="00CC2E2C"/>
    <w:rsid w:val="00CC5ABB"/>
    <w:rsid w:val="00CD14AC"/>
    <w:rsid w:val="00CD1A8F"/>
    <w:rsid w:val="00CD578E"/>
    <w:rsid w:val="00CE1554"/>
    <w:rsid w:val="00CE1BD4"/>
    <w:rsid w:val="00D01C15"/>
    <w:rsid w:val="00D05000"/>
    <w:rsid w:val="00D10D32"/>
    <w:rsid w:val="00D126A8"/>
    <w:rsid w:val="00D16776"/>
    <w:rsid w:val="00D21357"/>
    <w:rsid w:val="00D21780"/>
    <w:rsid w:val="00D33B3D"/>
    <w:rsid w:val="00D34245"/>
    <w:rsid w:val="00D34BE1"/>
    <w:rsid w:val="00D53889"/>
    <w:rsid w:val="00D56410"/>
    <w:rsid w:val="00D62C1F"/>
    <w:rsid w:val="00D64DD4"/>
    <w:rsid w:val="00D65BE3"/>
    <w:rsid w:val="00D6743C"/>
    <w:rsid w:val="00D75759"/>
    <w:rsid w:val="00D76F1A"/>
    <w:rsid w:val="00D816DD"/>
    <w:rsid w:val="00D81B36"/>
    <w:rsid w:val="00D83C41"/>
    <w:rsid w:val="00D8765E"/>
    <w:rsid w:val="00D91FF1"/>
    <w:rsid w:val="00D92533"/>
    <w:rsid w:val="00D97727"/>
    <w:rsid w:val="00DA1B38"/>
    <w:rsid w:val="00DA6F75"/>
    <w:rsid w:val="00DD2807"/>
    <w:rsid w:val="00DD3043"/>
    <w:rsid w:val="00DD6ED4"/>
    <w:rsid w:val="00DE3DA1"/>
    <w:rsid w:val="00DF1B64"/>
    <w:rsid w:val="00DF5092"/>
    <w:rsid w:val="00DF66E5"/>
    <w:rsid w:val="00DF787A"/>
    <w:rsid w:val="00E06C92"/>
    <w:rsid w:val="00E07DAC"/>
    <w:rsid w:val="00E10D6E"/>
    <w:rsid w:val="00E236FD"/>
    <w:rsid w:val="00E34575"/>
    <w:rsid w:val="00E353E6"/>
    <w:rsid w:val="00E361BE"/>
    <w:rsid w:val="00E36249"/>
    <w:rsid w:val="00E36FD1"/>
    <w:rsid w:val="00E43E19"/>
    <w:rsid w:val="00E44891"/>
    <w:rsid w:val="00E45AE8"/>
    <w:rsid w:val="00E47654"/>
    <w:rsid w:val="00E47C55"/>
    <w:rsid w:val="00E535FE"/>
    <w:rsid w:val="00E55A2A"/>
    <w:rsid w:val="00E602D4"/>
    <w:rsid w:val="00E636E1"/>
    <w:rsid w:val="00E73088"/>
    <w:rsid w:val="00E754EA"/>
    <w:rsid w:val="00E75B48"/>
    <w:rsid w:val="00E80785"/>
    <w:rsid w:val="00E826D6"/>
    <w:rsid w:val="00E85E2E"/>
    <w:rsid w:val="00E86AB0"/>
    <w:rsid w:val="00E95A0A"/>
    <w:rsid w:val="00E9683C"/>
    <w:rsid w:val="00EA475D"/>
    <w:rsid w:val="00EB224D"/>
    <w:rsid w:val="00EB5004"/>
    <w:rsid w:val="00EC3843"/>
    <w:rsid w:val="00ED559F"/>
    <w:rsid w:val="00EE2411"/>
    <w:rsid w:val="00EE5721"/>
    <w:rsid w:val="00EF0A4C"/>
    <w:rsid w:val="00EF0BF0"/>
    <w:rsid w:val="00EF2CBF"/>
    <w:rsid w:val="00EF429D"/>
    <w:rsid w:val="00EF51C8"/>
    <w:rsid w:val="00F012B7"/>
    <w:rsid w:val="00F017F6"/>
    <w:rsid w:val="00F07A3D"/>
    <w:rsid w:val="00F3038E"/>
    <w:rsid w:val="00F3079D"/>
    <w:rsid w:val="00F3449A"/>
    <w:rsid w:val="00F35357"/>
    <w:rsid w:val="00F41E32"/>
    <w:rsid w:val="00F43627"/>
    <w:rsid w:val="00F45356"/>
    <w:rsid w:val="00F46C95"/>
    <w:rsid w:val="00F5214A"/>
    <w:rsid w:val="00F62C8C"/>
    <w:rsid w:val="00F64E31"/>
    <w:rsid w:val="00F65183"/>
    <w:rsid w:val="00F6663F"/>
    <w:rsid w:val="00F7355E"/>
    <w:rsid w:val="00F82AF7"/>
    <w:rsid w:val="00F8606A"/>
    <w:rsid w:val="00F875FE"/>
    <w:rsid w:val="00F91A83"/>
    <w:rsid w:val="00F94029"/>
    <w:rsid w:val="00FA0195"/>
    <w:rsid w:val="00FA1165"/>
    <w:rsid w:val="00FA1446"/>
    <w:rsid w:val="00FA1AE1"/>
    <w:rsid w:val="00FA5493"/>
    <w:rsid w:val="00FA7374"/>
    <w:rsid w:val="00FB33DD"/>
    <w:rsid w:val="00FB33F6"/>
    <w:rsid w:val="00FB5828"/>
    <w:rsid w:val="00FB6735"/>
    <w:rsid w:val="00FD31FE"/>
    <w:rsid w:val="00FD7CAD"/>
    <w:rsid w:val="00FE1602"/>
    <w:rsid w:val="00FE1C80"/>
    <w:rsid w:val="00FE3DF6"/>
    <w:rsid w:val="00FE41B8"/>
    <w:rsid w:val="00FE5FA1"/>
    <w:rsid w:val="00FF364A"/>
    <w:rsid w:val="00FF61B3"/>
    <w:rsid w:val="00FF7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694"/>
    <w:pPr>
      <w:spacing w:after="200" w:line="276" w:lineRule="auto"/>
    </w:pPr>
    <w:rPr>
      <w:rFonts w:ascii="Arial" w:eastAsia="Arial" w:hAnsi="Arial" w:cs="Times New Roman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5694"/>
    <w:pPr>
      <w:spacing w:after="160" w:line="256" w:lineRule="auto"/>
      <w:ind w:left="720"/>
      <w:contextualSpacing/>
    </w:pPr>
    <w:rPr>
      <w:rFonts w:ascii="Times New Roman" w:eastAsiaTheme="minorHAnsi" w:hAnsi="Times New Roman"/>
      <w:sz w:val="28"/>
      <w:szCs w:val="28"/>
      <w:lang w:val="en-US"/>
    </w:rPr>
  </w:style>
  <w:style w:type="table" w:styleId="TableGrid">
    <w:name w:val="Table Grid"/>
    <w:basedOn w:val="TableNormal"/>
    <w:rsid w:val="004028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95B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BD4"/>
    <w:rPr>
      <w:rFonts w:ascii="Tahoma" w:eastAsia="Arial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B920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0FE"/>
    <w:rPr>
      <w:rFonts w:ascii="Arial" w:eastAsia="Arial" w:hAnsi="Arial" w:cs="Times New Roman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B920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0FE"/>
    <w:rPr>
      <w:rFonts w:ascii="Arial" w:eastAsia="Arial" w:hAnsi="Arial" w:cs="Times New Roman"/>
      <w:sz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694"/>
    <w:pPr>
      <w:spacing w:after="200" w:line="276" w:lineRule="auto"/>
    </w:pPr>
    <w:rPr>
      <w:rFonts w:ascii="Arial" w:eastAsia="Arial" w:hAnsi="Arial" w:cs="Times New Roman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5694"/>
    <w:pPr>
      <w:spacing w:after="160" w:line="256" w:lineRule="auto"/>
      <w:ind w:left="720"/>
      <w:contextualSpacing/>
    </w:pPr>
    <w:rPr>
      <w:rFonts w:ascii="Times New Roman" w:eastAsiaTheme="minorHAnsi" w:hAnsi="Times New Roman"/>
      <w:sz w:val="28"/>
      <w:szCs w:val="28"/>
      <w:lang w:val="en-US"/>
    </w:rPr>
  </w:style>
  <w:style w:type="table" w:styleId="TableGrid">
    <w:name w:val="Table Grid"/>
    <w:basedOn w:val="TableNormal"/>
    <w:rsid w:val="004028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95B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BD4"/>
    <w:rPr>
      <w:rFonts w:ascii="Tahoma" w:eastAsia="Arial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B920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0FE"/>
    <w:rPr>
      <w:rFonts w:ascii="Arial" w:eastAsia="Arial" w:hAnsi="Arial" w:cs="Times New Roman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B920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0FE"/>
    <w:rPr>
      <w:rFonts w:ascii="Arial" w:eastAsia="Arial" w:hAnsi="Arial" w:cs="Times New Roman"/>
      <w:sz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949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0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5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06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48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303" Type="http://schemas.openxmlformats.org/officeDocument/2006/relationships/header" Target="header1.xml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2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header" Target="header2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image" Target="media/image12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3.wmf"/><Relationship Id="rId305" Type="http://schemas.openxmlformats.org/officeDocument/2006/relationships/footer" Target="footer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8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1.bin"/><Relationship Id="rId306" Type="http://schemas.openxmlformats.org/officeDocument/2006/relationships/footer" Target="footer2.xml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image" Target="media/image14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8.bin"/><Relationship Id="rId261" Type="http://schemas.openxmlformats.org/officeDocument/2006/relationships/image" Target="media/image128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1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36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image" Target="media/image91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4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6.bin"/><Relationship Id="rId307" Type="http://schemas.openxmlformats.org/officeDocument/2006/relationships/header" Target="header3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e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footer" Target="footer3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e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5.wmf"/><Relationship Id="rId309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0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theme" Target="theme/theme1.xml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103.e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226663-C07E-4173-848A-C54503F539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2</Words>
  <Characters>6231</Characters>
  <Application>Microsoft Office Word</Application>
  <DocSecurity>0</DocSecurity>
  <Lines>51</Lines>
  <Paragraphs>14</Paragraphs>
  <ScaleCrop>false</ScaleCrop>
  <Company/>
  <LinksUpToDate>false</LinksUpToDate>
  <CharactersWithSpaces>7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1T13:42:00Z</dcterms:created>
  <dcterms:modified xsi:type="dcterms:W3CDTF">2020-12-21T13:42:00Z</dcterms:modified>
</cp:coreProperties>
</file>